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4" r:id="rId1"/>
  </p:sldMasterIdLst>
  <p:notesMasterIdLst>
    <p:notesMasterId r:id="rId29"/>
  </p:notesMasterIdLst>
  <p:sldIdLst>
    <p:sldId id="256" r:id="rId2"/>
    <p:sldId id="257" r:id="rId3"/>
    <p:sldId id="280" r:id="rId4"/>
    <p:sldId id="263" r:id="rId5"/>
    <p:sldId id="301" r:id="rId6"/>
    <p:sldId id="259" r:id="rId7"/>
    <p:sldId id="264" r:id="rId8"/>
    <p:sldId id="270" r:id="rId9"/>
    <p:sldId id="271" r:id="rId10"/>
    <p:sldId id="291" r:id="rId11"/>
    <p:sldId id="296" r:id="rId12"/>
    <p:sldId id="272" r:id="rId13"/>
    <p:sldId id="290" r:id="rId14"/>
    <p:sldId id="273" r:id="rId15"/>
    <p:sldId id="261" r:id="rId16"/>
    <p:sldId id="266" r:id="rId17"/>
    <p:sldId id="284" r:id="rId18"/>
    <p:sldId id="276" r:id="rId19"/>
    <p:sldId id="292" r:id="rId20"/>
    <p:sldId id="277" r:id="rId21"/>
    <p:sldId id="293" r:id="rId22"/>
    <p:sldId id="278" r:id="rId23"/>
    <p:sldId id="279" r:id="rId24"/>
    <p:sldId id="297" r:id="rId25"/>
    <p:sldId id="285" r:id="rId26"/>
    <p:sldId id="295" r:id="rId27"/>
    <p:sldId id="298" r:id="rId28"/>
  </p:sldIdLst>
  <p:sldSz cx="12192000" cy="6858000"/>
  <p:notesSz cx="7099300" cy="10234613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Kim Choong Sun" initials="KCS" lastIdx="1" clrIdx="0">
    <p:extLst>
      <p:ext uri="{19B8F6BF-5375-455C-9EA6-DF929625EA0E}">
        <p15:presenceInfo xmlns:p15="http://schemas.microsoft.com/office/powerpoint/2012/main" userId="60614d7d5b9bc24b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101" autoAdjust="0"/>
  </p:normalViewPr>
  <p:slideViewPr>
    <p:cSldViewPr snapToGrid="0">
      <p:cViewPr varScale="1">
        <p:scale>
          <a:sx n="65" d="100"/>
          <a:sy n="65" d="100"/>
        </p:scale>
        <p:origin x="188" y="4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commentAuthors" Target="commentAuthors.xml"/><Relationship Id="rId35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Kim Choong Sun" userId="60614d7d5b9bc24b" providerId="LiveId" clId="{55EBDAC0-5F35-4C30-A613-C4A57B7F33B6}"/>
    <pc:docChg chg="undo custSel addSld delSld modSld">
      <pc:chgData name="Kim Choong Sun" userId="60614d7d5b9bc24b" providerId="LiveId" clId="{55EBDAC0-5F35-4C30-A613-C4A57B7F33B6}" dt="2020-10-25T07:56:44.930" v="4874" actId="20577"/>
      <pc:docMkLst>
        <pc:docMk/>
      </pc:docMkLst>
      <pc:sldChg chg="addSp delSp modSp">
        <pc:chgData name="Kim Choong Sun" userId="60614d7d5b9bc24b" providerId="LiveId" clId="{55EBDAC0-5F35-4C30-A613-C4A57B7F33B6}" dt="2020-10-22T14:27:29.759" v="1420" actId="1076"/>
        <pc:sldMkLst>
          <pc:docMk/>
          <pc:sldMk cId="1997143543" sldId="256"/>
        </pc:sldMkLst>
        <pc:spChg chg="mod">
          <ac:chgData name="Kim Choong Sun" userId="60614d7d5b9bc24b" providerId="LiveId" clId="{55EBDAC0-5F35-4C30-A613-C4A57B7F33B6}" dt="2020-10-22T09:27:13.088" v="487" actId="20577"/>
          <ac:spMkLst>
            <pc:docMk/>
            <pc:sldMk cId="1997143543" sldId="256"/>
            <ac:spMk id="2" creationId="{2923215C-C5A0-7D40-8A11-4D451429AEEE}"/>
          </ac:spMkLst>
        </pc:spChg>
        <pc:spChg chg="add del mod">
          <ac:chgData name="Kim Choong Sun" userId="60614d7d5b9bc24b" providerId="LiveId" clId="{55EBDAC0-5F35-4C30-A613-C4A57B7F33B6}" dt="2020-10-22T14:27:10.613" v="1417"/>
          <ac:spMkLst>
            <pc:docMk/>
            <pc:sldMk cId="1997143543" sldId="256"/>
            <ac:spMk id="9" creationId="{D13E3F68-0DA1-489B-AFB0-8CFC4BCC6194}"/>
          </ac:spMkLst>
        </pc:spChg>
        <pc:graphicFrameChg chg="add mod">
          <ac:chgData name="Kim Choong Sun" userId="60614d7d5b9bc24b" providerId="LiveId" clId="{55EBDAC0-5F35-4C30-A613-C4A57B7F33B6}" dt="2020-10-22T14:27:29.759" v="1420" actId="1076"/>
          <ac:graphicFrameMkLst>
            <pc:docMk/>
            <pc:sldMk cId="1997143543" sldId="256"/>
            <ac:graphicFrameMk id="4" creationId="{4021CB91-43FC-4D14-B273-BF0C197DBE83}"/>
          </ac:graphicFrameMkLst>
        </pc:graphicFrameChg>
        <pc:graphicFrameChg chg="add mod">
          <ac:chgData name="Kim Choong Sun" userId="60614d7d5b9bc24b" providerId="LiveId" clId="{55EBDAC0-5F35-4C30-A613-C4A57B7F33B6}" dt="2020-10-22T09:27:22.333" v="489"/>
          <ac:graphicFrameMkLst>
            <pc:docMk/>
            <pc:sldMk cId="1997143543" sldId="256"/>
            <ac:graphicFrameMk id="5" creationId="{F8E0D1F9-01DB-47DD-BCFA-CB5AF3C29F6E}"/>
          </ac:graphicFrameMkLst>
        </pc:graphicFrameChg>
      </pc:sldChg>
      <pc:sldChg chg="addSp delSp modSp">
        <pc:chgData name="Kim Choong Sun" userId="60614d7d5b9bc24b" providerId="LiveId" clId="{55EBDAC0-5F35-4C30-A613-C4A57B7F33B6}" dt="2020-10-22T10:44:03.304" v="810" actId="20577"/>
        <pc:sldMkLst>
          <pc:docMk/>
          <pc:sldMk cId="2190242709" sldId="257"/>
        </pc:sldMkLst>
        <pc:spChg chg="mod">
          <ac:chgData name="Kim Choong Sun" userId="60614d7d5b9bc24b" providerId="LiveId" clId="{55EBDAC0-5F35-4C30-A613-C4A57B7F33B6}" dt="2020-10-22T10:44:03.304" v="810" actId="20577"/>
          <ac:spMkLst>
            <pc:docMk/>
            <pc:sldMk cId="2190242709" sldId="257"/>
            <ac:spMk id="3" creationId="{EF4C7205-3246-1B47-ABE6-841E0E5D109B}"/>
          </ac:spMkLst>
        </pc:spChg>
        <pc:spChg chg="add mod">
          <ac:chgData name="Kim Choong Sun" userId="60614d7d5b9bc24b" providerId="LiveId" clId="{55EBDAC0-5F35-4C30-A613-C4A57B7F33B6}" dt="2020-10-22T06:04:45.952" v="57" actId="1076"/>
          <ac:spMkLst>
            <pc:docMk/>
            <pc:sldMk cId="2190242709" sldId="257"/>
            <ac:spMk id="5" creationId="{3AB3C0FF-F918-4D2B-A7D8-58906A510937}"/>
          </ac:spMkLst>
        </pc:spChg>
        <pc:graphicFrameChg chg="add del mod">
          <ac:chgData name="Kim Choong Sun" userId="60614d7d5b9bc24b" providerId="LiveId" clId="{55EBDAC0-5F35-4C30-A613-C4A57B7F33B6}" dt="2020-10-22T06:02:03.656" v="23"/>
          <ac:graphicFrameMkLst>
            <pc:docMk/>
            <pc:sldMk cId="2190242709" sldId="257"/>
            <ac:graphicFrameMk id="4" creationId="{E768A678-036E-4AF5-BBC4-8734C3826BE0}"/>
          </ac:graphicFrameMkLst>
        </pc:graphicFrameChg>
        <pc:graphicFrameChg chg="add mod">
          <ac:chgData name="Kim Choong Sun" userId="60614d7d5b9bc24b" providerId="LiveId" clId="{55EBDAC0-5F35-4C30-A613-C4A57B7F33B6}" dt="2020-10-22T06:07:13.718" v="81" actId="14100"/>
          <ac:graphicFrameMkLst>
            <pc:docMk/>
            <pc:sldMk cId="2190242709" sldId="257"/>
            <ac:graphicFrameMk id="6" creationId="{BCDB1F99-94E5-4B68-8588-400511134CA1}"/>
          </ac:graphicFrameMkLst>
        </pc:graphicFrameChg>
      </pc:sldChg>
      <pc:sldChg chg="addSp modSp">
        <pc:chgData name="Kim Choong Sun" userId="60614d7d5b9bc24b" providerId="LiveId" clId="{55EBDAC0-5F35-4C30-A613-C4A57B7F33B6}" dt="2020-10-24T10:23:09.301" v="3339" actId="20577"/>
        <pc:sldMkLst>
          <pc:docMk/>
          <pc:sldMk cId="888921677" sldId="258"/>
        </pc:sldMkLst>
        <pc:spChg chg="mod">
          <ac:chgData name="Kim Choong Sun" userId="60614d7d5b9bc24b" providerId="LiveId" clId="{55EBDAC0-5F35-4C30-A613-C4A57B7F33B6}" dt="2020-10-24T10:23:09.301" v="3339" actId="20577"/>
          <ac:spMkLst>
            <pc:docMk/>
            <pc:sldMk cId="888921677" sldId="258"/>
            <ac:spMk id="3" creationId="{870F8A74-3993-594B-96A4-EDF7E702532A}"/>
          </ac:spMkLst>
        </pc:spChg>
        <pc:graphicFrameChg chg="add mod">
          <ac:chgData name="Kim Choong Sun" userId="60614d7d5b9bc24b" providerId="LiveId" clId="{55EBDAC0-5F35-4C30-A613-C4A57B7F33B6}" dt="2020-10-22T09:29:28.904" v="503" actId="14100"/>
          <ac:graphicFrameMkLst>
            <pc:docMk/>
            <pc:sldMk cId="888921677" sldId="258"/>
            <ac:graphicFrameMk id="4" creationId="{73036BE6-F0C8-47BF-96AF-50F13E4FECDC}"/>
          </ac:graphicFrameMkLst>
        </pc:graphicFrameChg>
      </pc:sldChg>
      <pc:sldChg chg="addSp modSp">
        <pc:chgData name="Kim Choong Sun" userId="60614d7d5b9bc24b" providerId="LiveId" clId="{55EBDAC0-5F35-4C30-A613-C4A57B7F33B6}" dt="2020-10-25T06:42:43.814" v="4449" actId="20577"/>
        <pc:sldMkLst>
          <pc:docMk/>
          <pc:sldMk cId="1853291512" sldId="259"/>
        </pc:sldMkLst>
        <pc:spChg chg="mod">
          <ac:chgData name="Kim Choong Sun" userId="60614d7d5b9bc24b" providerId="LiveId" clId="{55EBDAC0-5F35-4C30-A613-C4A57B7F33B6}" dt="2020-10-23T11:22:32.637" v="1650" actId="20577"/>
          <ac:spMkLst>
            <pc:docMk/>
            <pc:sldMk cId="1853291512" sldId="259"/>
            <ac:spMk id="2" creationId="{F3C502D4-0F9D-C048-9505-ED892934F13C}"/>
          </ac:spMkLst>
        </pc:spChg>
        <pc:spChg chg="mod">
          <ac:chgData name="Kim Choong Sun" userId="60614d7d5b9bc24b" providerId="LiveId" clId="{55EBDAC0-5F35-4C30-A613-C4A57B7F33B6}" dt="2020-10-25T06:42:43.814" v="4449" actId="20577"/>
          <ac:spMkLst>
            <pc:docMk/>
            <pc:sldMk cId="1853291512" sldId="259"/>
            <ac:spMk id="3" creationId="{870F8A74-3993-594B-96A4-EDF7E702532A}"/>
          </ac:spMkLst>
        </pc:spChg>
        <pc:graphicFrameChg chg="add mod">
          <ac:chgData name="Kim Choong Sun" userId="60614d7d5b9bc24b" providerId="LiveId" clId="{55EBDAC0-5F35-4C30-A613-C4A57B7F33B6}" dt="2020-10-23T11:22:38.096" v="1651" actId="1076"/>
          <ac:graphicFrameMkLst>
            <pc:docMk/>
            <pc:sldMk cId="1853291512" sldId="259"/>
            <ac:graphicFrameMk id="7" creationId="{523FECDD-CDE2-489A-8D38-35B695B5842C}"/>
          </ac:graphicFrameMkLst>
        </pc:graphicFrameChg>
        <pc:graphicFrameChg chg="add mod">
          <ac:chgData name="Kim Choong Sun" userId="60614d7d5b9bc24b" providerId="LiveId" clId="{55EBDAC0-5F35-4C30-A613-C4A57B7F33B6}" dt="2020-10-24T10:38:37.414" v="3490" actId="14100"/>
          <ac:graphicFrameMkLst>
            <pc:docMk/>
            <pc:sldMk cId="1853291512" sldId="259"/>
            <ac:graphicFrameMk id="9" creationId="{2916F12C-B2FC-4349-8CF7-3D9303852413}"/>
          </ac:graphicFrameMkLst>
        </pc:graphicFrameChg>
        <pc:picChg chg="add mod">
          <ac:chgData name="Kim Choong Sun" userId="60614d7d5b9bc24b" providerId="LiveId" clId="{55EBDAC0-5F35-4C30-A613-C4A57B7F33B6}" dt="2020-10-24T10:38:46.930" v="3491" actId="14100"/>
          <ac:picMkLst>
            <pc:docMk/>
            <pc:sldMk cId="1853291512" sldId="259"/>
            <ac:picMk id="8" creationId="{04B5ACCC-658C-4082-B7D3-13AD7F1A00B5}"/>
          </ac:picMkLst>
        </pc:picChg>
      </pc:sldChg>
      <pc:sldChg chg="addSp delSp modSp">
        <pc:chgData name="Kim Choong Sun" userId="60614d7d5b9bc24b" providerId="LiveId" clId="{55EBDAC0-5F35-4C30-A613-C4A57B7F33B6}" dt="2020-10-24T10:54:43.252" v="3550"/>
        <pc:sldMkLst>
          <pc:docMk/>
          <pc:sldMk cId="1273750712" sldId="260"/>
        </pc:sldMkLst>
        <pc:spChg chg="mod">
          <ac:chgData name="Kim Choong Sun" userId="60614d7d5b9bc24b" providerId="LiveId" clId="{55EBDAC0-5F35-4C30-A613-C4A57B7F33B6}" dt="2020-10-23T11:25:02.352" v="1687" actId="20577"/>
          <ac:spMkLst>
            <pc:docMk/>
            <pc:sldMk cId="1273750712" sldId="260"/>
            <ac:spMk id="2" creationId="{F3C502D4-0F9D-C048-9505-ED892934F13C}"/>
          </ac:spMkLst>
        </pc:spChg>
        <pc:spChg chg="mod">
          <ac:chgData name="Kim Choong Sun" userId="60614d7d5b9bc24b" providerId="LiveId" clId="{55EBDAC0-5F35-4C30-A613-C4A57B7F33B6}" dt="2020-10-24T10:53:14.325" v="3545" actId="20577"/>
          <ac:spMkLst>
            <pc:docMk/>
            <pc:sldMk cId="1273750712" sldId="260"/>
            <ac:spMk id="3" creationId="{870F8A74-3993-594B-96A4-EDF7E702532A}"/>
          </ac:spMkLst>
        </pc:spChg>
        <pc:picChg chg="add mod">
          <ac:chgData name="Kim Choong Sun" userId="60614d7d5b9bc24b" providerId="LiveId" clId="{55EBDAC0-5F35-4C30-A613-C4A57B7F33B6}" dt="2020-10-23T13:08:20.671" v="1916" actId="1076"/>
          <ac:picMkLst>
            <pc:docMk/>
            <pc:sldMk cId="1273750712" sldId="260"/>
            <ac:picMk id="7" creationId="{80C0EC1E-CAFD-4185-9558-735F6E93D506}"/>
          </ac:picMkLst>
        </pc:picChg>
        <pc:picChg chg="add del mod">
          <ac:chgData name="Kim Choong Sun" userId="60614d7d5b9bc24b" providerId="LiveId" clId="{55EBDAC0-5F35-4C30-A613-C4A57B7F33B6}" dt="2020-10-24T10:54:39.219" v="3548"/>
          <ac:picMkLst>
            <pc:docMk/>
            <pc:sldMk cId="1273750712" sldId="260"/>
            <ac:picMk id="8" creationId="{4D287CB0-7369-4468-A424-CE0860BDED4D}"/>
          </ac:picMkLst>
        </pc:picChg>
        <pc:picChg chg="add del mod">
          <ac:chgData name="Kim Choong Sun" userId="60614d7d5b9bc24b" providerId="LiveId" clId="{55EBDAC0-5F35-4C30-A613-C4A57B7F33B6}" dt="2020-10-24T10:54:41.297" v="3549"/>
          <ac:picMkLst>
            <pc:docMk/>
            <pc:sldMk cId="1273750712" sldId="260"/>
            <ac:picMk id="9" creationId="{881322B3-0BDA-4B67-893C-9BF682EFA014}"/>
          </ac:picMkLst>
        </pc:picChg>
        <pc:picChg chg="add del mod">
          <ac:chgData name="Kim Choong Sun" userId="60614d7d5b9bc24b" providerId="LiveId" clId="{55EBDAC0-5F35-4C30-A613-C4A57B7F33B6}" dt="2020-10-24T10:54:43.252" v="3550"/>
          <ac:picMkLst>
            <pc:docMk/>
            <pc:sldMk cId="1273750712" sldId="260"/>
            <ac:picMk id="10" creationId="{D11C3432-6C53-4609-86AC-049F2741B7DE}"/>
          </ac:picMkLst>
        </pc:picChg>
      </pc:sldChg>
      <pc:sldChg chg="addSp modSp">
        <pc:chgData name="Kim Choong Sun" userId="60614d7d5b9bc24b" providerId="LiveId" clId="{55EBDAC0-5F35-4C30-A613-C4A57B7F33B6}" dt="2020-10-25T07:35:30.485" v="4778" actId="1076"/>
        <pc:sldMkLst>
          <pc:docMk/>
          <pc:sldMk cId="3585599396" sldId="261"/>
        </pc:sldMkLst>
        <pc:spChg chg="mod">
          <ac:chgData name="Kim Choong Sun" userId="60614d7d5b9bc24b" providerId="LiveId" clId="{55EBDAC0-5F35-4C30-A613-C4A57B7F33B6}" dt="2020-10-24T04:11:22.560" v="2722" actId="20577"/>
          <ac:spMkLst>
            <pc:docMk/>
            <pc:sldMk cId="3585599396" sldId="261"/>
            <ac:spMk id="3" creationId="{870F8A74-3993-594B-96A4-EDF7E702532A}"/>
          </ac:spMkLst>
        </pc:spChg>
        <pc:spChg chg="add mod">
          <ac:chgData name="Kim Choong Sun" userId="60614d7d5b9bc24b" providerId="LiveId" clId="{55EBDAC0-5F35-4C30-A613-C4A57B7F33B6}" dt="2020-10-25T07:19:11.989" v="4746" actId="1076"/>
          <ac:spMkLst>
            <pc:docMk/>
            <pc:sldMk cId="3585599396" sldId="261"/>
            <ac:spMk id="4" creationId="{B01E95E6-7C4E-45D0-BF0D-3BD06F8C942C}"/>
          </ac:spMkLst>
        </pc:spChg>
        <pc:spChg chg="add mod">
          <ac:chgData name="Kim Choong Sun" userId="60614d7d5b9bc24b" providerId="LiveId" clId="{55EBDAC0-5F35-4C30-A613-C4A57B7F33B6}" dt="2020-10-25T07:35:30.485" v="4778" actId="1076"/>
          <ac:spMkLst>
            <pc:docMk/>
            <pc:sldMk cId="3585599396" sldId="261"/>
            <ac:spMk id="5" creationId="{BE8D2CB4-D928-4725-AF96-B41144EAFF3A}"/>
          </ac:spMkLst>
        </pc:spChg>
        <pc:picChg chg="add mod">
          <ac:chgData name="Kim Choong Sun" userId="60614d7d5b9bc24b" providerId="LiveId" clId="{55EBDAC0-5F35-4C30-A613-C4A57B7F33B6}" dt="2020-10-24T04:32:39.913" v="2788" actId="1076"/>
          <ac:picMkLst>
            <pc:docMk/>
            <pc:sldMk cId="3585599396" sldId="261"/>
            <ac:picMk id="7" creationId="{14D18CD3-B2F7-4348-B479-D1EC74416705}"/>
          </ac:picMkLst>
        </pc:picChg>
      </pc:sldChg>
      <pc:sldChg chg="addSp delSp modSp">
        <pc:chgData name="Kim Choong Sun" userId="60614d7d5b9bc24b" providerId="LiveId" clId="{55EBDAC0-5F35-4C30-A613-C4A57B7F33B6}" dt="2020-10-25T07:56:44.930" v="4874" actId="20577"/>
        <pc:sldMkLst>
          <pc:docMk/>
          <pc:sldMk cId="1036994198" sldId="262"/>
        </pc:sldMkLst>
        <pc:spChg chg="mod">
          <ac:chgData name="Kim Choong Sun" userId="60614d7d5b9bc24b" providerId="LiveId" clId="{55EBDAC0-5F35-4C30-A613-C4A57B7F33B6}" dt="2020-10-25T07:56:44.930" v="4874" actId="20577"/>
          <ac:spMkLst>
            <pc:docMk/>
            <pc:sldMk cId="1036994198" sldId="262"/>
            <ac:spMk id="3" creationId="{870F8A74-3993-594B-96A4-EDF7E702532A}"/>
          </ac:spMkLst>
        </pc:spChg>
        <pc:graphicFrameChg chg="add mod">
          <ac:chgData name="Kim Choong Sun" userId="60614d7d5b9bc24b" providerId="LiveId" clId="{55EBDAC0-5F35-4C30-A613-C4A57B7F33B6}" dt="2020-10-24T11:53:00.703" v="4132" actId="14100"/>
          <ac:graphicFrameMkLst>
            <pc:docMk/>
            <pc:sldMk cId="1036994198" sldId="262"/>
            <ac:graphicFrameMk id="10" creationId="{D786768A-3201-4246-ADCA-3F248F71634C}"/>
          </ac:graphicFrameMkLst>
        </pc:graphicFrameChg>
        <pc:picChg chg="add del mod">
          <ac:chgData name="Kim Choong Sun" userId="60614d7d5b9bc24b" providerId="LiveId" clId="{55EBDAC0-5F35-4C30-A613-C4A57B7F33B6}" dt="2020-10-24T11:30:08.722" v="3666"/>
          <ac:picMkLst>
            <pc:docMk/>
            <pc:sldMk cId="1036994198" sldId="262"/>
            <ac:picMk id="7" creationId="{EDF6D69E-83D9-45AE-8C2A-73F5197A1B72}"/>
          </ac:picMkLst>
        </pc:picChg>
        <pc:picChg chg="add del mod">
          <ac:chgData name="Kim Choong Sun" userId="60614d7d5b9bc24b" providerId="LiveId" clId="{55EBDAC0-5F35-4C30-A613-C4A57B7F33B6}" dt="2020-10-24T11:30:10.949" v="3667"/>
          <ac:picMkLst>
            <pc:docMk/>
            <pc:sldMk cId="1036994198" sldId="262"/>
            <ac:picMk id="8" creationId="{FD0E4E67-FCB5-421E-8656-0D66AD51073C}"/>
          </ac:picMkLst>
        </pc:picChg>
        <pc:picChg chg="add del mod">
          <ac:chgData name="Kim Choong Sun" userId="60614d7d5b9bc24b" providerId="LiveId" clId="{55EBDAC0-5F35-4C30-A613-C4A57B7F33B6}" dt="2020-10-24T11:30:05.949" v="3665"/>
          <ac:picMkLst>
            <pc:docMk/>
            <pc:sldMk cId="1036994198" sldId="262"/>
            <ac:picMk id="9" creationId="{186F7F58-5DD6-432F-BD7F-9BE67C7D1330}"/>
          </ac:picMkLst>
        </pc:picChg>
      </pc:sldChg>
      <pc:sldChg chg="addSp delSp modSp">
        <pc:chgData name="Kim Choong Sun" userId="60614d7d5b9bc24b" providerId="LiveId" clId="{55EBDAC0-5F35-4C30-A613-C4A57B7F33B6}" dt="2020-10-24T10:34:28.578" v="3435" actId="207"/>
        <pc:sldMkLst>
          <pc:docMk/>
          <pc:sldMk cId="1896600489" sldId="263"/>
        </pc:sldMkLst>
        <pc:spChg chg="mod">
          <ac:chgData name="Kim Choong Sun" userId="60614d7d5b9bc24b" providerId="LiveId" clId="{55EBDAC0-5F35-4C30-A613-C4A57B7F33B6}" dt="2020-10-24T10:34:28.578" v="3435" actId="207"/>
          <ac:spMkLst>
            <pc:docMk/>
            <pc:sldMk cId="1896600489" sldId="263"/>
            <ac:spMk id="3" creationId="{8EAEFD33-F1BE-DF4D-9BD5-73926219F9B4}"/>
          </ac:spMkLst>
        </pc:spChg>
        <pc:spChg chg="add mod">
          <ac:chgData name="Kim Choong Sun" userId="60614d7d5b9bc24b" providerId="LiveId" clId="{55EBDAC0-5F35-4C30-A613-C4A57B7F33B6}" dt="2020-10-24T10:26:56.933" v="3367" actId="1076"/>
          <ac:spMkLst>
            <pc:docMk/>
            <pc:sldMk cId="1896600489" sldId="263"/>
            <ac:spMk id="13" creationId="{A2C57D96-F8B1-4A9B-8E1E-BD147B5EF97A}"/>
          </ac:spMkLst>
        </pc:spChg>
        <pc:spChg chg="add mod">
          <ac:chgData name="Kim Choong Sun" userId="60614d7d5b9bc24b" providerId="LiveId" clId="{55EBDAC0-5F35-4C30-A613-C4A57B7F33B6}" dt="2020-10-24T10:31:37.200" v="3425" actId="207"/>
          <ac:spMkLst>
            <pc:docMk/>
            <pc:sldMk cId="1896600489" sldId="263"/>
            <ac:spMk id="15" creationId="{0AF6FD29-A586-4E52-B9E0-DDF8659A4A79}"/>
          </ac:spMkLst>
        </pc:spChg>
        <pc:graphicFrameChg chg="add mod">
          <ac:chgData name="Kim Choong Sun" userId="60614d7d5b9bc24b" providerId="LiveId" clId="{55EBDAC0-5F35-4C30-A613-C4A57B7F33B6}" dt="2020-10-24T10:27:31.324" v="3384"/>
          <ac:graphicFrameMkLst>
            <pc:docMk/>
            <pc:sldMk cId="1896600489" sldId="263"/>
            <ac:graphicFrameMk id="12" creationId="{EA95D903-5E4A-4CF7-B1F4-D4613430BBB0}"/>
          </ac:graphicFrameMkLst>
        </pc:graphicFrameChg>
        <pc:graphicFrameChg chg="add del mod">
          <ac:chgData name="Kim Choong Sun" userId="60614d7d5b9bc24b" providerId="LiveId" clId="{55EBDAC0-5F35-4C30-A613-C4A57B7F33B6}" dt="2020-10-24T10:31:11.052" v="3424"/>
          <ac:graphicFrameMkLst>
            <pc:docMk/>
            <pc:sldMk cId="1896600489" sldId="263"/>
            <ac:graphicFrameMk id="14" creationId="{1B06683A-6E20-4CC3-B3EE-16959FC6484D}"/>
          </ac:graphicFrameMkLst>
        </pc:graphicFrameChg>
        <pc:picChg chg="add del mod">
          <ac:chgData name="Kim Choong Sun" userId="60614d7d5b9bc24b" providerId="LiveId" clId="{55EBDAC0-5F35-4C30-A613-C4A57B7F33B6}" dt="2020-10-22T10:23:46.531" v="717"/>
          <ac:picMkLst>
            <pc:docMk/>
            <pc:sldMk cId="1896600489" sldId="263"/>
            <ac:picMk id="2" creationId="{27D2D8CB-E272-417F-8079-90130E846ACD}"/>
          </ac:picMkLst>
        </pc:picChg>
        <pc:picChg chg="add mod">
          <ac:chgData name="Kim Choong Sun" userId="60614d7d5b9bc24b" providerId="LiveId" clId="{55EBDAC0-5F35-4C30-A613-C4A57B7F33B6}" dt="2020-10-22T10:27:26.032" v="782" actId="1076"/>
          <ac:picMkLst>
            <pc:docMk/>
            <pc:sldMk cId="1896600489" sldId="263"/>
            <ac:picMk id="4" creationId="{8E241E04-1D19-446D-BDB0-D53645DB3924}"/>
          </ac:picMkLst>
        </pc:picChg>
        <pc:picChg chg="add mod">
          <ac:chgData name="Kim Choong Sun" userId="60614d7d5b9bc24b" providerId="LiveId" clId="{55EBDAC0-5F35-4C30-A613-C4A57B7F33B6}" dt="2020-10-22T10:27:30.541" v="783" actId="1076"/>
          <ac:picMkLst>
            <pc:docMk/>
            <pc:sldMk cId="1896600489" sldId="263"/>
            <ac:picMk id="5" creationId="{1AC20D8F-84F5-409D-9EDD-44932D5BE276}"/>
          </ac:picMkLst>
        </pc:picChg>
        <pc:picChg chg="add del mod">
          <ac:chgData name="Kim Choong Sun" userId="60614d7d5b9bc24b" providerId="LiveId" clId="{55EBDAC0-5F35-4C30-A613-C4A57B7F33B6}" dt="2020-10-22T10:37:52.944" v="803"/>
          <ac:picMkLst>
            <pc:docMk/>
            <pc:sldMk cId="1896600489" sldId="263"/>
            <ac:picMk id="6" creationId="{8D04B1E4-32DE-43C0-A752-D721E39A39E4}"/>
          </ac:picMkLst>
        </pc:picChg>
        <pc:picChg chg="add del mod">
          <ac:chgData name="Kim Choong Sun" userId="60614d7d5b9bc24b" providerId="LiveId" clId="{55EBDAC0-5F35-4C30-A613-C4A57B7F33B6}" dt="2020-10-22T10:36:46.265" v="801"/>
          <ac:picMkLst>
            <pc:docMk/>
            <pc:sldMk cId="1896600489" sldId="263"/>
            <ac:picMk id="7" creationId="{09A781EC-00E6-4305-8B58-386226B4D5C2}"/>
          </ac:picMkLst>
        </pc:picChg>
        <pc:picChg chg="add mod">
          <ac:chgData name="Kim Choong Sun" userId="60614d7d5b9bc24b" providerId="LiveId" clId="{55EBDAC0-5F35-4C30-A613-C4A57B7F33B6}" dt="2020-10-22T10:35:34.953" v="799" actId="1076"/>
          <ac:picMkLst>
            <pc:docMk/>
            <pc:sldMk cId="1896600489" sldId="263"/>
            <ac:picMk id="8" creationId="{2750FCFD-13A8-49BC-B59B-E45A7657CF50}"/>
          </ac:picMkLst>
        </pc:picChg>
      </pc:sldChg>
      <pc:sldChg chg="addSp delSp modSp">
        <pc:chgData name="Kim Choong Sun" userId="60614d7d5b9bc24b" providerId="LiveId" clId="{55EBDAC0-5F35-4C30-A613-C4A57B7F33B6}" dt="2020-10-25T06:45:10.953" v="4454" actId="1076"/>
        <pc:sldMkLst>
          <pc:docMk/>
          <pc:sldMk cId="1110752556" sldId="264"/>
        </pc:sldMkLst>
        <pc:spChg chg="del mod">
          <ac:chgData name="Kim Choong Sun" userId="60614d7d5b9bc24b" providerId="LiveId" clId="{55EBDAC0-5F35-4C30-A613-C4A57B7F33B6}" dt="2020-10-22T11:11:43.171" v="819"/>
          <ac:spMkLst>
            <pc:docMk/>
            <pc:sldMk cId="1110752556" sldId="264"/>
            <ac:spMk id="3" creationId="{8EAEFD33-F1BE-DF4D-9BD5-73926219F9B4}"/>
          </ac:spMkLst>
        </pc:spChg>
        <pc:picChg chg="add mod">
          <ac:chgData name="Kim Choong Sun" userId="60614d7d5b9bc24b" providerId="LiveId" clId="{55EBDAC0-5F35-4C30-A613-C4A57B7F33B6}" dt="2020-10-25T06:45:10.953" v="4454" actId="1076"/>
          <ac:picMkLst>
            <pc:docMk/>
            <pc:sldMk cId="1110752556" sldId="264"/>
            <ac:picMk id="2" creationId="{5AA44E08-DE6F-48B6-969C-37FC196751F4}"/>
          </ac:picMkLst>
        </pc:picChg>
        <pc:picChg chg="add mod">
          <ac:chgData name="Kim Choong Sun" userId="60614d7d5b9bc24b" providerId="LiveId" clId="{55EBDAC0-5F35-4C30-A613-C4A57B7F33B6}" dt="2020-10-22T11:17:40.380" v="837" actId="14100"/>
          <ac:picMkLst>
            <pc:docMk/>
            <pc:sldMk cId="1110752556" sldId="264"/>
            <ac:picMk id="6" creationId="{4392B48E-4432-4578-A60E-2DDADCA87182}"/>
          </ac:picMkLst>
        </pc:picChg>
      </pc:sldChg>
      <pc:sldChg chg="addSp delSp modSp">
        <pc:chgData name="Kim Choong Sun" userId="60614d7d5b9bc24b" providerId="LiveId" clId="{55EBDAC0-5F35-4C30-A613-C4A57B7F33B6}" dt="2020-10-25T07:10:07.739" v="4694" actId="20577"/>
        <pc:sldMkLst>
          <pc:docMk/>
          <pc:sldMk cId="3988069593" sldId="265"/>
        </pc:sldMkLst>
        <pc:spChg chg="mod">
          <ac:chgData name="Kim Choong Sun" userId="60614d7d5b9bc24b" providerId="LiveId" clId="{55EBDAC0-5F35-4C30-A613-C4A57B7F33B6}" dt="2020-10-25T07:10:07.739" v="4694" actId="20577"/>
          <ac:spMkLst>
            <pc:docMk/>
            <pc:sldMk cId="3988069593" sldId="265"/>
            <ac:spMk id="3" creationId="{8EAEFD33-F1BE-DF4D-9BD5-73926219F9B4}"/>
          </ac:spMkLst>
        </pc:spChg>
        <pc:spChg chg="add del">
          <ac:chgData name="Kim Choong Sun" userId="60614d7d5b9bc24b" providerId="LiveId" clId="{55EBDAC0-5F35-4C30-A613-C4A57B7F33B6}" dt="2020-10-24T10:58:54.295" v="3559"/>
          <ac:spMkLst>
            <pc:docMk/>
            <pc:sldMk cId="3988069593" sldId="265"/>
            <ac:spMk id="10" creationId="{B35679F3-3555-4AEE-993F-F5FBC2401D64}"/>
          </ac:spMkLst>
        </pc:spChg>
        <pc:spChg chg="add mod">
          <ac:chgData name="Kim Choong Sun" userId="60614d7d5b9bc24b" providerId="LiveId" clId="{55EBDAC0-5F35-4C30-A613-C4A57B7F33B6}" dt="2020-10-24T11:01:03.641" v="3599" actId="1076"/>
          <ac:spMkLst>
            <pc:docMk/>
            <pc:sldMk cId="3988069593" sldId="265"/>
            <ac:spMk id="12" creationId="{2DDF83D5-7AAE-4B20-8B99-96D02845E12F}"/>
          </ac:spMkLst>
        </pc:spChg>
        <pc:spChg chg="add mod">
          <ac:chgData name="Kim Choong Sun" userId="60614d7d5b9bc24b" providerId="LiveId" clId="{55EBDAC0-5F35-4C30-A613-C4A57B7F33B6}" dt="2020-10-24T12:43:25.282" v="4329" actId="1076"/>
          <ac:spMkLst>
            <pc:docMk/>
            <pc:sldMk cId="3988069593" sldId="265"/>
            <ac:spMk id="13" creationId="{528862AA-0CD7-479C-9034-11CA119989A1}"/>
          </ac:spMkLst>
        </pc:spChg>
        <pc:graphicFrameChg chg="add mod">
          <ac:chgData name="Kim Choong Sun" userId="60614d7d5b9bc24b" providerId="LiveId" clId="{55EBDAC0-5F35-4C30-A613-C4A57B7F33B6}" dt="2020-10-23T13:26:17.923" v="2402"/>
          <ac:graphicFrameMkLst>
            <pc:docMk/>
            <pc:sldMk cId="3988069593" sldId="265"/>
            <ac:graphicFrameMk id="6" creationId="{53C82A18-ACF8-4110-BDC4-2660C9E71862}"/>
          </ac:graphicFrameMkLst>
        </pc:graphicFrameChg>
        <pc:graphicFrameChg chg="add mod">
          <ac:chgData name="Kim Choong Sun" userId="60614d7d5b9bc24b" providerId="LiveId" clId="{55EBDAC0-5F35-4C30-A613-C4A57B7F33B6}" dt="2020-10-24T11:01:46.260" v="3604"/>
          <ac:graphicFrameMkLst>
            <pc:docMk/>
            <pc:sldMk cId="3988069593" sldId="265"/>
            <ac:graphicFrameMk id="9" creationId="{82A9E55B-D3DA-4805-AA07-F8E77C3681E9}"/>
          </ac:graphicFrameMkLst>
        </pc:graphicFrameChg>
        <pc:graphicFrameChg chg="add del mod">
          <ac:chgData name="Kim Choong Sun" userId="60614d7d5b9bc24b" providerId="LiveId" clId="{55EBDAC0-5F35-4C30-A613-C4A57B7F33B6}" dt="2020-10-24T11:01:28.588" v="3602"/>
          <ac:graphicFrameMkLst>
            <pc:docMk/>
            <pc:sldMk cId="3988069593" sldId="265"/>
            <ac:graphicFrameMk id="11" creationId="{65F70D67-4E18-42FE-B231-80645DA8F36C}"/>
          </ac:graphicFrameMkLst>
        </pc:graphicFrameChg>
        <pc:picChg chg="add del mod">
          <ac:chgData name="Kim Choong Sun" userId="60614d7d5b9bc24b" providerId="LiveId" clId="{55EBDAC0-5F35-4C30-A613-C4A57B7F33B6}" dt="2020-10-24T11:01:58.278" v="3606"/>
          <ac:picMkLst>
            <pc:docMk/>
            <pc:sldMk cId="3988069593" sldId="265"/>
            <ac:picMk id="7" creationId="{C138F609-BCEC-4309-A45E-30B7D54CEDE6}"/>
          </ac:picMkLst>
        </pc:picChg>
        <pc:picChg chg="add del mod">
          <ac:chgData name="Kim Choong Sun" userId="60614d7d5b9bc24b" providerId="LiveId" clId="{55EBDAC0-5F35-4C30-A613-C4A57B7F33B6}" dt="2020-10-24T11:02:01.065" v="3607"/>
          <ac:picMkLst>
            <pc:docMk/>
            <pc:sldMk cId="3988069593" sldId="265"/>
            <ac:picMk id="8" creationId="{BF38D77D-4EE3-459C-ADFB-0144F1826E0D}"/>
          </ac:picMkLst>
        </pc:picChg>
      </pc:sldChg>
      <pc:sldChg chg="addSp delSp modSp">
        <pc:chgData name="Kim Choong Sun" userId="60614d7d5b9bc24b" providerId="LiveId" clId="{55EBDAC0-5F35-4C30-A613-C4A57B7F33B6}" dt="2020-10-24T11:07:45.898" v="3609"/>
        <pc:sldMkLst>
          <pc:docMk/>
          <pc:sldMk cId="1284541362" sldId="266"/>
        </pc:sldMkLst>
        <pc:spChg chg="mod">
          <ac:chgData name="Kim Choong Sun" userId="60614d7d5b9bc24b" providerId="LiveId" clId="{55EBDAC0-5F35-4C30-A613-C4A57B7F33B6}" dt="2020-10-24T04:25:38.011" v="2765" actId="20577"/>
          <ac:spMkLst>
            <pc:docMk/>
            <pc:sldMk cId="1284541362" sldId="266"/>
            <ac:spMk id="3" creationId="{8EAEFD33-F1BE-DF4D-9BD5-73926219F9B4}"/>
          </ac:spMkLst>
        </pc:spChg>
        <pc:picChg chg="add mod">
          <ac:chgData name="Kim Choong Sun" userId="60614d7d5b9bc24b" providerId="LiveId" clId="{55EBDAC0-5F35-4C30-A613-C4A57B7F33B6}" dt="2020-10-24T04:28:50.863" v="2784" actId="14100"/>
          <ac:picMkLst>
            <pc:docMk/>
            <pc:sldMk cId="1284541362" sldId="266"/>
            <ac:picMk id="6" creationId="{97228595-7314-4873-A7BC-A1DA328703B5}"/>
          </ac:picMkLst>
        </pc:picChg>
        <pc:picChg chg="add del mod">
          <ac:chgData name="Kim Choong Sun" userId="60614d7d5b9bc24b" providerId="LiveId" clId="{55EBDAC0-5F35-4C30-A613-C4A57B7F33B6}" dt="2020-10-24T11:07:45.898" v="3609"/>
          <ac:picMkLst>
            <pc:docMk/>
            <pc:sldMk cId="1284541362" sldId="266"/>
            <ac:picMk id="7" creationId="{1CD01B7D-2906-4634-8B7A-050B6ADA93CC}"/>
          </ac:picMkLst>
        </pc:picChg>
      </pc:sldChg>
      <pc:sldChg chg="modSp del">
        <pc:chgData name="Kim Choong Sun" userId="60614d7d5b9bc24b" providerId="LiveId" clId="{55EBDAC0-5F35-4C30-A613-C4A57B7F33B6}" dt="2020-10-24T11:46:32.249" v="4096" actId="2696"/>
        <pc:sldMkLst>
          <pc:docMk/>
          <pc:sldMk cId="1811457755" sldId="267"/>
        </pc:sldMkLst>
        <pc:spChg chg="mod">
          <ac:chgData name="Kim Choong Sun" userId="60614d7d5b9bc24b" providerId="LiveId" clId="{55EBDAC0-5F35-4C30-A613-C4A57B7F33B6}" dt="2020-10-24T11:42:55.431" v="4092" actId="20577"/>
          <ac:spMkLst>
            <pc:docMk/>
            <pc:sldMk cId="1811457755" sldId="267"/>
            <ac:spMk id="3" creationId="{8EAEFD33-F1BE-DF4D-9BD5-73926219F9B4}"/>
          </ac:spMkLst>
        </pc:spChg>
      </pc:sldChg>
      <pc:sldChg chg="modSp add">
        <pc:chgData name="Kim Choong Sun" userId="60614d7d5b9bc24b" providerId="LiveId" clId="{55EBDAC0-5F35-4C30-A613-C4A57B7F33B6}" dt="2020-10-22T06:39:00.640" v="416" actId="20577"/>
        <pc:sldMkLst>
          <pc:docMk/>
          <pc:sldMk cId="0" sldId="268"/>
        </pc:sldMkLst>
        <pc:spChg chg="mod">
          <ac:chgData name="Kim Choong Sun" userId="60614d7d5b9bc24b" providerId="LiveId" clId="{55EBDAC0-5F35-4C30-A613-C4A57B7F33B6}" dt="2020-10-22T06:39:00.640" v="416" actId="20577"/>
          <ac:spMkLst>
            <pc:docMk/>
            <pc:sldMk cId="0" sldId="268"/>
            <ac:spMk id="2" creationId="{00000000-0000-0000-0000-000000000000}"/>
          </ac:spMkLst>
        </pc:spChg>
      </pc:sldChg>
      <pc:sldChg chg="addSp modSp add">
        <pc:chgData name="Kim Choong Sun" userId="60614d7d5b9bc24b" providerId="LiveId" clId="{55EBDAC0-5F35-4C30-A613-C4A57B7F33B6}" dt="2020-10-24T10:35:49.134" v="3462" actId="207"/>
        <pc:sldMkLst>
          <pc:docMk/>
          <pc:sldMk cId="2956058946" sldId="269"/>
        </pc:sldMkLst>
        <pc:spChg chg="mod">
          <ac:chgData name="Kim Choong Sun" userId="60614d7d5b9bc24b" providerId="LiveId" clId="{55EBDAC0-5F35-4C30-A613-C4A57B7F33B6}" dt="2020-10-24T10:35:09.410" v="3457" actId="20577"/>
          <ac:spMkLst>
            <pc:docMk/>
            <pc:sldMk cId="2956058946" sldId="269"/>
            <ac:spMk id="3" creationId="{8EAEFD33-F1BE-DF4D-9BD5-73926219F9B4}"/>
          </ac:spMkLst>
        </pc:spChg>
        <pc:spChg chg="add mod">
          <ac:chgData name="Kim Choong Sun" userId="60614d7d5b9bc24b" providerId="LiveId" clId="{55EBDAC0-5F35-4C30-A613-C4A57B7F33B6}" dt="2020-10-24T10:33:36.829" v="3433" actId="207"/>
          <ac:spMkLst>
            <pc:docMk/>
            <pc:sldMk cId="2956058946" sldId="269"/>
            <ac:spMk id="11" creationId="{318A7B89-35AE-4114-BB93-3B58E6B93DEB}"/>
          </ac:spMkLst>
        </pc:spChg>
        <pc:spChg chg="add mod">
          <ac:chgData name="Kim Choong Sun" userId="60614d7d5b9bc24b" providerId="LiveId" clId="{55EBDAC0-5F35-4C30-A613-C4A57B7F33B6}" dt="2020-10-24T10:35:43.763" v="3461" actId="207"/>
          <ac:spMkLst>
            <pc:docMk/>
            <pc:sldMk cId="2956058946" sldId="269"/>
            <ac:spMk id="12" creationId="{5F7D32A4-2300-43EE-818E-5879C5FC1EDF}"/>
          </ac:spMkLst>
        </pc:spChg>
        <pc:spChg chg="add mod">
          <ac:chgData name="Kim Choong Sun" userId="60614d7d5b9bc24b" providerId="LiveId" clId="{55EBDAC0-5F35-4C30-A613-C4A57B7F33B6}" dt="2020-10-24T10:35:49.134" v="3462" actId="207"/>
          <ac:spMkLst>
            <pc:docMk/>
            <pc:sldMk cId="2956058946" sldId="269"/>
            <ac:spMk id="13" creationId="{EE16C73F-F203-4004-97AE-49BB8BF1B330}"/>
          </ac:spMkLst>
        </pc:spChg>
      </pc:sldChg>
      <pc:sldChg chg="addSp delSp modSp add">
        <pc:chgData name="Kim Choong Sun" userId="60614d7d5b9bc24b" providerId="LiveId" clId="{55EBDAC0-5F35-4C30-A613-C4A57B7F33B6}" dt="2020-10-22T11:17:23.278" v="836" actId="14100"/>
        <pc:sldMkLst>
          <pc:docMk/>
          <pc:sldMk cId="1158032720" sldId="270"/>
        </pc:sldMkLst>
        <pc:spChg chg="del">
          <ac:chgData name="Kim Choong Sun" userId="60614d7d5b9bc24b" providerId="LiveId" clId="{55EBDAC0-5F35-4C30-A613-C4A57B7F33B6}" dt="2020-10-22T11:14:54.640" v="826"/>
          <ac:spMkLst>
            <pc:docMk/>
            <pc:sldMk cId="1158032720" sldId="270"/>
            <ac:spMk id="2" creationId="{F59E4542-82D7-40A9-AC61-B5B208514DF6}"/>
          </ac:spMkLst>
        </pc:spChg>
        <pc:spChg chg="del">
          <ac:chgData name="Kim Choong Sun" userId="60614d7d5b9bc24b" providerId="LiveId" clId="{55EBDAC0-5F35-4C30-A613-C4A57B7F33B6}" dt="2020-10-22T11:14:54.640" v="826"/>
          <ac:spMkLst>
            <pc:docMk/>
            <pc:sldMk cId="1158032720" sldId="270"/>
            <ac:spMk id="3" creationId="{D29D2D5F-081C-4F6E-B1BB-A4E905E5AE8A}"/>
          </ac:spMkLst>
        </pc:spChg>
        <pc:picChg chg="add mod">
          <ac:chgData name="Kim Choong Sun" userId="60614d7d5b9bc24b" providerId="LiveId" clId="{55EBDAC0-5F35-4C30-A613-C4A57B7F33B6}" dt="2020-10-22T11:17:23.278" v="836" actId="14100"/>
          <ac:picMkLst>
            <pc:docMk/>
            <pc:sldMk cId="1158032720" sldId="270"/>
            <ac:picMk id="5" creationId="{C266BEFF-6433-4C8B-9DDA-2888A21DA6A3}"/>
          </ac:picMkLst>
        </pc:picChg>
      </pc:sldChg>
      <pc:sldChg chg="addSp delSp modSp add">
        <pc:chgData name="Kim Choong Sun" userId="60614d7d5b9bc24b" providerId="LiveId" clId="{55EBDAC0-5F35-4C30-A613-C4A57B7F33B6}" dt="2020-10-24T13:00:03.232" v="4434" actId="1076"/>
        <pc:sldMkLst>
          <pc:docMk/>
          <pc:sldMk cId="1540149537" sldId="271"/>
        </pc:sldMkLst>
        <pc:spChg chg="del">
          <ac:chgData name="Kim Choong Sun" userId="60614d7d5b9bc24b" providerId="LiveId" clId="{55EBDAC0-5F35-4C30-A613-C4A57B7F33B6}" dt="2020-10-22T11:38:33.162" v="842"/>
          <ac:spMkLst>
            <pc:docMk/>
            <pc:sldMk cId="1540149537" sldId="271"/>
            <ac:spMk id="2" creationId="{F3C502D4-0F9D-C048-9505-ED892934F13C}"/>
          </ac:spMkLst>
        </pc:spChg>
        <pc:spChg chg="mod">
          <ac:chgData name="Kim Choong Sun" userId="60614d7d5b9bc24b" providerId="LiveId" clId="{55EBDAC0-5F35-4C30-A613-C4A57B7F33B6}" dt="2020-10-24T10:45:48.844" v="3521" actId="20577"/>
          <ac:spMkLst>
            <pc:docMk/>
            <pc:sldMk cId="1540149537" sldId="271"/>
            <ac:spMk id="3" creationId="{870F8A74-3993-594B-96A4-EDF7E702532A}"/>
          </ac:spMkLst>
        </pc:spChg>
        <pc:spChg chg="add del mod">
          <ac:chgData name="Kim Choong Sun" userId="60614d7d5b9bc24b" providerId="LiveId" clId="{55EBDAC0-5F35-4C30-A613-C4A57B7F33B6}" dt="2020-10-22T11:38:41.833" v="843"/>
          <ac:spMkLst>
            <pc:docMk/>
            <pc:sldMk cId="1540149537" sldId="271"/>
            <ac:spMk id="5" creationId="{B2CD99D6-7A37-4A83-9AF7-9C1F69ACE33E}"/>
          </ac:spMkLst>
        </pc:spChg>
        <pc:spChg chg="add mod">
          <ac:chgData name="Kim Choong Sun" userId="60614d7d5b9bc24b" providerId="LiveId" clId="{55EBDAC0-5F35-4C30-A613-C4A57B7F33B6}" dt="2020-10-22T13:21:02.043" v="1174" actId="1076"/>
          <ac:spMkLst>
            <pc:docMk/>
            <pc:sldMk cId="1540149537" sldId="271"/>
            <ac:spMk id="9" creationId="{CC2D69A2-C677-4D07-BFCF-AC11B74EE524}"/>
          </ac:spMkLst>
        </pc:spChg>
        <pc:spChg chg="add mod">
          <ac:chgData name="Kim Choong Sun" userId="60614d7d5b9bc24b" providerId="LiveId" clId="{55EBDAC0-5F35-4C30-A613-C4A57B7F33B6}" dt="2020-10-22T13:29:29.762" v="1294" actId="14100"/>
          <ac:spMkLst>
            <pc:docMk/>
            <pc:sldMk cId="1540149537" sldId="271"/>
            <ac:spMk id="11" creationId="{AA95702F-742E-421F-A651-B263C6F85B85}"/>
          </ac:spMkLst>
        </pc:spChg>
        <pc:spChg chg="add mod">
          <ac:chgData name="Kim Choong Sun" userId="60614d7d5b9bc24b" providerId="LiveId" clId="{55EBDAC0-5F35-4C30-A613-C4A57B7F33B6}" dt="2020-10-24T10:43:58.194" v="3513" actId="1076"/>
          <ac:spMkLst>
            <pc:docMk/>
            <pc:sldMk cId="1540149537" sldId="271"/>
            <ac:spMk id="14" creationId="{CE568651-282E-4E3B-ADCA-22BB52DD1ED6}"/>
          </ac:spMkLst>
        </pc:spChg>
        <pc:spChg chg="add mod">
          <ac:chgData name="Kim Choong Sun" userId="60614d7d5b9bc24b" providerId="LiveId" clId="{55EBDAC0-5F35-4C30-A613-C4A57B7F33B6}" dt="2020-10-24T10:44:13.108" v="3516" actId="1076"/>
          <ac:spMkLst>
            <pc:docMk/>
            <pc:sldMk cId="1540149537" sldId="271"/>
            <ac:spMk id="15" creationId="{3375078A-530C-4DEE-AE4B-C8CA88DE38E3}"/>
          </ac:spMkLst>
        </pc:spChg>
        <pc:spChg chg="add mod">
          <ac:chgData name="Kim Choong Sun" userId="60614d7d5b9bc24b" providerId="LiveId" clId="{55EBDAC0-5F35-4C30-A613-C4A57B7F33B6}" dt="2020-10-24T12:57:26.224" v="4411" actId="1076"/>
          <ac:spMkLst>
            <pc:docMk/>
            <pc:sldMk cId="1540149537" sldId="271"/>
            <ac:spMk id="16" creationId="{68CE37C5-6A8A-4465-9311-184D680B48DF}"/>
          </ac:spMkLst>
        </pc:spChg>
        <pc:spChg chg="add mod">
          <ac:chgData name="Kim Choong Sun" userId="60614d7d5b9bc24b" providerId="LiveId" clId="{55EBDAC0-5F35-4C30-A613-C4A57B7F33B6}" dt="2020-10-24T13:00:03.232" v="4434" actId="1076"/>
          <ac:spMkLst>
            <pc:docMk/>
            <pc:sldMk cId="1540149537" sldId="271"/>
            <ac:spMk id="17" creationId="{E4B99939-C530-4C60-ACC9-5352A83D8377}"/>
          </ac:spMkLst>
        </pc:spChg>
        <pc:graphicFrameChg chg="del mod">
          <ac:chgData name="Kim Choong Sun" userId="60614d7d5b9bc24b" providerId="LiveId" clId="{55EBDAC0-5F35-4C30-A613-C4A57B7F33B6}" dt="2020-10-23T10:43:53.844" v="1608"/>
          <ac:graphicFrameMkLst>
            <pc:docMk/>
            <pc:sldMk cId="1540149537" sldId="271"/>
            <ac:graphicFrameMk id="4" creationId="{73036BE6-F0C8-47BF-96AF-50F13E4FECDC}"/>
          </ac:graphicFrameMkLst>
        </pc:graphicFrameChg>
        <pc:graphicFrameChg chg="add del mod">
          <ac:chgData name="Kim Choong Sun" userId="60614d7d5b9bc24b" providerId="LiveId" clId="{55EBDAC0-5F35-4C30-A613-C4A57B7F33B6}" dt="2020-10-24T10:45:37.811" v="3519"/>
          <ac:graphicFrameMkLst>
            <pc:docMk/>
            <pc:sldMk cId="1540149537" sldId="271"/>
            <ac:graphicFrameMk id="13" creationId="{F219FB6D-F8B0-48CE-9354-AD00CD8EC292}"/>
          </ac:graphicFrameMkLst>
        </pc:graphicFrameChg>
        <pc:picChg chg="add mod">
          <ac:chgData name="Kim Choong Sun" userId="60614d7d5b9bc24b" providerId="LiveId" clId="{55EBDAC0-5F35-4C30-A613-C4A57B7F33B6}" dt="2020-10-22T13:16:16.191" v="1074" actId="1076"/>
          <ac:picMkLst>
            <pc:docMk/>
            <pc:sldMk cId="1540149537" sldId="271"/>
            <ac:picMk id="6" creationId="{35295F0D-27C3-4393-B348-5B2FE2ABCD7A}"/>
          </ac:picMkLst>
        </pc:picChg>
        <pc:picChg chg="add mod">
          <ac:chgData name="Kim Choong Sun" userId="60614d7d5b9bc24b" providerId="LiveId" clId="{55EBDAC0-5F35-4C30-A613-C4A57B7F33B6}" dt="2020-10-22T13:07:13.771" v="870" actId="1076"/>
          <ac:picMkLst>
            <pc:docMk/>
            <pc:sldMk cId="1540149537" sldId="271"/>
            <ac:picMk id="8" creationId="{CC59D64B-1521-4AE4-8230-47BBF172BE6D}"/>
          </ac:picMkLst>
        </pc:picChg>
        <pc:picChg chg="add mod">
          <ac:chgData name="Kim Choong Sun" userId="60614d7d5b9bc24b" providerId="LiveId" clId="{55EBDAC0-5F35-4C30-A613-C4A57B7F33B6}" dt="2020-10-22T13:21:06.785" v="1175" actId="1076"/>
          <ac:picMkLst>
            <pc:docMk/>
            <pc:sldMk cId="1540149537" sldId="271"/>
            <ac:picMk id="10" creationId="{DBF2A5F3-2CFE-4184-A04D-C525468EFB4A}"/>
          </ac:picMkLst>
        </pc:picChg>
        <pc:picChg chg="add mod">
          <ac:chgData name="Kim Choong Sun" userId="60614d7d5b9bc24b" providerId="LiveId" clId="{55EBDAC0-5F35-4C30-A613-C4A57B7F33B6}" dt="2020-10-22T13:28:20.934" v="1291" actId="1076"/>
          <ac:picMkLst>
            <pc:docMk/>
            <pc:sldMk cId="1540149537" sldId="271"/>
            <ac:picMk id="12" creationId="{0FEF5655-3543-4DC3-98CC-E2F144081609}"/>
          </ac:picMkLst>
        </pc:picChg>
      </pc:sldChg>
      <pc:sldChg chg="addSp delSp modSp add">
        <pc:chgData name="Kim Choong Sun" userId="60614d7d5b9bc24b" providerId="LiveId" clId="{55EBDAC0-5F35-4C30-A613-C4A57B7F33B6}" dt="2020-10-25T06:58:55.929" v="4690" actId="20577"/>
        <pc:sldMkLst>
          <pc:docMk/>
          <pc:sldMk cId="2034671634" sldId="272"/>
        </pc:sldMkLst>
        <pc:spChg chg="mod">
          <ac:chgData name="Kim Choong Sun" userId="60614d7d5b9bc24b" providerId="LiveId" clId="{55EBDAC0-5F35-4C30-A613-C4A57B7F33B6}" dt="2020-10-25T06:58:55.929" v="4690" actId="20577"/>
          <ac:spMkLst>
            <pc:docMk/>
            <pc:sldMk cId="2034671634" sldId="272"/>
            <ac:spMk id="3" creationId="{870F8A74-3993-594B-96A4-EDF7E702532A}"/>
          </ac:spMkLst>
        </pc:spChg>
        <pc:spChg chg="del">
          <ac:chgData name="Kim Choong Sun" userId="60614d7d5b9bc24b" providerId="LiveId" clId="{55EBDAC0-5F35-4C30-A613-C4A57B7F33B6}" dt="2020-10-22T13:49:00.593" v="1301"/>
          <ac:spMkLst>
            <pc:docMk/>
            <pc:sldMk cId="2034671634" sldId="272"/>
            <ac:spMk id="9" creationId="{CC2D69A2-C677-4D07-BFCF-AC11B74EE524}"/>
          </ac:spMkLst>
        </pc:spChg>
        <pc:spChg chg="del">
          <ac:chgData name="Kim Choong Sun" userId="60614d7d5b9bc24b" providerId="LiveId" clId="{55EBDAC0-5F35-4C30-A613-C4A57B7F33B6}" dt="2020-10-22T13:49:03.225" v="1302"/>
          <ac:spMkLst>
            <pc:docMk/>
            <pc:sldMk cId="2034671634" sldId="272"/>
            <ac:spMk id="11" creationId="{AA95702F-742E-421F-A651-B263C6F85B85}"/>
          </ac:spMkLst>
        </pc:spChg>
        <pc:spChg chg="add mod">
          <ac:chgData name="Kim Choong Sun" userId="60614d7d5b9bc24b" providerId="LiveId" clId="{55EBDAC0-5F35-4C30-A613-C4A57B7F33B6}" dt="2020-10-24T12:50:00.455" v="4384" actId="1076"/>
          <ac:spMkLst>
            <pc:docMk/>
            <pc:sldMk cId="2034671634" sldId="272"/>
            <ac:spMk id="16" creationId="{8AB72F62-706F-4036-95CF-8C608C772EDA}"/>
          </ac:spMkLst>
        </pc:spChg>
        <pc:graphicFrameChg chg="del">
          <ac:chgData name="Kim Choong Sun" userId="60614d7d5b9bc24b" providerId="LiveId" clId="{55EBDAC0-5F35-4C30-A613-C4A57B7F33B6}" dt="2020-10-24T10:47:05.443" v="3522"/>
          <ac:graphicFrameMkLst>
            <pc:docMk/>
            <pc:sldMk cId="2034671634" sldId="272"/>
            <ac:graphicFrameMk id="4" creationId="{73036BE6-F0C8-47BF-96AF-50F13E4FECDC}"/>
          </ac:graphicFrameMkLst>
        </pc:graphicFrameChg>
        <pc:picChg chg="add mod">
          <ac:chgData name="Kim Choong Sun" userId="60614d7d5b9bc24b" providerId="LiveId" clId="{55EBDAC0-5F35-4C30-A613-C4A57B7F33B6}" dt="2020-10-22T14:16:20.266" v="1354" actId="1076"/>
          <ac:picMkLst>
            <pc:docMk/>
            <pc:sldMk cId="2034671634" sldId="272"/>
            <ac:picMk id="2" creationId="{EE6E72D7-CF83-44F2-A743-798062F21198}"/>
          </ac:picMkLst>
        </pc:picChg>
        <pc:picChg chg="add mod">
          <ac:chgData name="Kim Choong Sun" userId="60614d7d5b9bc24b" providerId="LiveId" clId="{55EBDAC0-5F35-4C30-A613-C4A57B7F33B6}" dt="2020-10-22T14:20:27.760" v="1389" actId="1076"/>
          <ac:picMkLst>
            <pc:docMk/>
            <pc:sldMk cId="2034671634" sldId="272"/>
            <ac:picMk id="5" creationId="{1E7B7A85-714B-4B20-A78F-89C5E373F7F3}"/>
          </ac:picMkLst>
        </pc:picChg>
        <pc:picChg chg="del">
          <ac:chgData name="Kim Choong Sun" userId="60614d7d5b9bc24b" providerId="LiveId" clId="{55EBDAC0-5F35-4C30-A613-C4A57B7F33B6}" dt="2020-10-22T13:48:56.508" v="1299"/>
          <ac:picMkLst>
            <pc:docMk/>
            <pc:sldMk cId="2034671634" sldId="272"/>
            <ac:picMk id="6" creationId="{35295F0D-27C3-4393-B348-5B2FE2ABCD7A}"/>
          </ac:picMkLst>
        </pc:picChg>
        <pc:picChg chg="del">
          <ac:chgData name="Kim Choong Sun" userId="60614d7d5b9bc24b" providerId="LiveId" clId="{55EBDAC0-5F35-4C30-A613-C4A57B7F33B6}" dt="2020-10-22T13:48:54.360" v="1298"/>
          <ac:picMkLst>
            <pc:docMk/>
            <pc:sldMk cId="2034671634" sldId="272"/>
            <ac:picMk id="8" creationId="{CC59D64B-1521-4AE4-8230-47BBF172BE6D}"/>
          </ac:picMkLst>
        </pc:picChg>
        <pc:picChg chg="del">
          <ac:chgData name="Kim Choong Sun" userId="60614d7d5b9bc24b" providerId="LiveId" clId="{55EBDAC0-5F35-4C30-A613-C4A57B7F33B6}" dt="2020-10-22T13:48:58.312" v="1300"/>
          <ac:picMkLst>
            <pc:docMk/>
            <pc:sldMk cId="2034671634" sldId="272"/>
            <ac:picMk id="10" creationId="{DBF2A5F3-2CFE-4184-A04D-C525468EFB4A}"/>
          </ac:picMkLst>
        </pc:picChg>
        <pc:picChg chg="del">
          <ac:chgData name="Kim Choong Sun" userId="60614d7d5b9bc24b" providerId="LiveId" clId="{55EBDAC0-5F35-4C30-A613-C4A57B7F33B6}" dt="2020-10-22T13:49:05.678" v="1303"/>
          <ac:picMkLst>
            <pc:docMk/>
            <pc:sldMk cId="2034671634" sldId="272"/>
            <ac:picMk id="12" creationId="{0FEF5655-3543-4DC3-98CC-E2F144081609}"/>
          </ac:picMkLst>
        </pc:picChg>
        <pc:picChg chg="add mod">
          <ac:chgData name="Kim Choong Sun" userId="60614d7d5b9bc24b" providerId="LiveId" clId="{55EBDAC0-5F35-4C30-A613-C4A57B7F33B6}" dt="2020-10-22T14:38:41.813" v="1498" actId="1076"/>
          <ac:picMkLst>
            <pc:docMk/>
            <pc:sldMk cId="2034671634" sldId="272"/>
            <ac:picMk id="13" creationId="{49E47A58-1458-4AC8-B66B-36D85E3D5208}"/>
          </ac:picMkLst>
        </pc:picChg>
        <pc:picChg chg="add mod">
          <ac:chgData name="Kim Choong Sun" userId="60614d7d5b9bc24b" providerId="LiveId" clId="{55EBDAC0-5F35-4C30-A613-C4A57B7F33B6}" dt="2020-10-22T14:38:53.852" v="1500" actId="1076"/>
          <ac:picMkLst>
            <pc:docMk/>
            <pc:sldMk cId="2034671634" sldId="272"/>
            <ac:picMk id="14" creationId="{C4092E78-6F12-4E0C-9254-8AE4BC9729AF}"/>
          </ac:picMkLst>
        </pc:picChg>
        <pc:picChg chg="add mod">
          <ac:chgData name="Kim Choong Sun" userId="60614d7d5b9bc24b" providerId="LiveId" clId="{55EBDAC0-5F35-4C30-A613-C4A57B7F33B6}" dt="2020-10-22T14:38:45.196" v="1499" actId="1076"/>
          <ac:picMkLst>
            <pc:docMk/>
            <pc:sldMk cId="2034671634" sldId="272"/>
            <ac:picMk id="15" creationId="{41BCF296-5053-4193-B17D-3E0D9B7B37F7}"/>
          </ac:picMkLst>
        </pc:picChg>
      </pc:sldChg>
      <pc:sldChg chg="add del">
        <pc:chgData name="Kim Choong Sun" userId="60614d7d5b9bc24b" providerId="LiveId" clId="{55EBDAC0-5F35-4C30-A613-C4A57B7F33B6}" dt="2020-10-22T13:33:10.225" v="1296"/>
        <pc:sldMkLst>
          <pc:docMk/>
          <pc:sldMk cId="2387645056" sldId="272"/>
        </pc:sldMkLst>
      </pc:sldChg>
      <pc:sldChg chg="addSp delSp modSp add">
        <pc:chgData name="Kim Choong Sun" userId="60614d7d5b9bc24b" providerId="LiveId" clId="{55EBDAC0-5F35-4C30-A613-C4A57B7F33B6}" dt="2020-10-24T12:48:04.830" v="4352" actId="1076"/>
        <pc:sldMkLst>
          <pc:docMk/>
          <pc:sldMk cId="1473795044" sldId="273"/>
        </pc:sldMkLst>
        <pc:spChg chg="mod">
          <ac:chgData name="Kim Choong Sun" userId="60614d7d5b9bc24b" providerId="LiveId" clId="{55EBDAC0-5F35-4C30-A613-C4A57B7F33B6}" dt="2020-10-22T14:47:38.529" v="1603" actId="20577"/>
          <ac:spMkLst>
            <pc:docMk/>
            <pc:sldMk cId="1473795044" sldId="273"/>
            <ac:spMk id="3" creationId="{870F8A74-3993-594B-96A4-EDF7E702532A}"/>
          </ac:spMkLst>
        </pc:spChg>
        <pc:spChg chg="add mod">
          <ac:chgData name="Kim Choong Sun" userId="60614d7d5b9bc24b" providerId="LiveId" clId="{55EBDAC0-5F35-4C30-A613-C4A57B7F33B6}" dt="2020-10-23T11:09:47.708" v="1616" actId="1076"/>
          <ac:spMkLst>
            <pc:docMk/>
            <pc:sldMk cId="1473795044" sldId="273"/>
            <ac:spMk id="8" creationId="{88E9793A-2909-433D-A5AB-50C2C29F805B}"/>
          </ac:spMkLst>
        </pc:spChg>
        <pc:spChg chg="add mod">
          <ac:chgData name="Kim Choong Sun" userId="60614d7d5b9bc24b" providerId="LiveId" clId="{55EBDAC0-5F35-4C30-A613-C4A57B7F33B6}" dt="2020-10-24T12:48:04.830" v="4352" actId="1076"/>
          <ac:spMkLst>
            <pc:docMk/>
            <pc:sldMk cId="1473795044" sldId="273"/>
            <ac:spMk id="19" creationId="{552F5601-CD85-4982-A174-55F01009FA7B}"/>
          </ac:spMkLst>
        </pc:spChg>
        <pc:graphicFrameChg chg="del">
          <ac:chgData name="Kim Choong Sun" userId="60614d7d5b9bc24b" providerId="LiveId" clId="{55EBDAC0-5F35-4C30-A613-C4A57B7F33B6}" dt="2020-10-23T11:17:25.395" v="1636"/>
          <ac:graphicFrameMkLst>
            <pc:docMk/>
            <pc:sldMk cId="1473795044" sldId="273"/>
            <ac:graphicFrameMk id="4" creationId="{73036BE6-F0C8-47BF-96AF-50F13E4FECDC}"/>
          </ac:graphicFrameMkLst>
        </pc:graphicFrameChg>
        <pc:picChg chg="del">
          <ac:chgData name="Kim Choong Sun" userId="60614d7d5b9bc24b" providerId="LiveId" clId="{55EBDAC0-5F35-4C30-A613-C4A57B7F33B6}" dt="2020-10-22T14:47:26.327" v="1602"/>
          <ac:picMkLst>
            <pc:docMk/>
            <pc:sldMk cId="1473795044" sldId="273"/>
            <ac:picMk id="2" creationId="{EE6E72D7-CF83-44F2-A743-798062F21198}"/>
          </ac:picMkLst>
        </pc:picChg>
        <pc:picChg chg="del">
          <ac:chgData name="Kim Choong Sun" userId="60614d7d5b9bc24b" providerId="LiveId" clId="{55EBDAC0-5F35-4C30-A613-C4A57B7F33B6}" dt="2020-10-22T14:47:42.162" v="1604"/>
          <ac:picMkLst>
            <pc:docMk/>
            <pc:sldMk cId="1473795044" sldId="273"/>
            <ac:picMk id="5" creationId="{1E7B7A85-714B-4B20-A78F-89C5E373F7F3}"/>
          </ac:picMkLst>
        </pc:picChg>
        <pc:picChg chg="add mod">
          <ac:chgData name="Kim Choong Sun" userId="60614d7d5b9bc24b" providerId="LiveId" clId="{55EBDAC0-5F35-4C30-A613-C4A57B7F33B6}" dt="2020-10-23T11:08:31.020" v="1610" actId="1076"/>
          <ac:picMkLst>
            <pc:docMk/>
            <pc:sldMk cId="1473795044" sldId="273"/>
            <ac:picMk id="6" creationId="{54C873DC-2EB0-42F9-A0B6-DA7A4FE0A779}"/>
          </ac:picMkLst>
        </pc:picChg>
        <pc:picChg chg="add mod">
          <ac:chgData name="Kim Choong Sun" userId="60614d7d5b9bc24b" providerId="LiveId" clId="{55EBDAC0-5F35-4C30-A613-C4A57B7F33B6}" dt="2020-10-23T11:13:43.130" v="1624" actId="14100"/>
          <ac:picMkLst>
            <pc:docMk/>
            <pc:sldMk cId="1473795044" sldId="273"/>
            <ac:picMk id="9" creationId="{20BC5926-706A-4B09-AF6C-51BC8A4B2E09}"/>
          </ac:picMkLst>
        </pc:picChg>
        <pc:picChg chg="add del mod">
          <ac:chgData name="Kim Choong Sun" userId="60614d7d5b9bc24b" providerId="LiveId" clId="{55EBDAC0-5F35-4C30-A613-C4A57B7F33B6}" dt="2020-10-23T11:14:02.969" v="1625"/>
          <ac:picMkLst>
            <pc:docMk/>
            <pc:sldMk cId="1473795044" sldId="273"/>
            <ac:picMk id="10" creationId="{9249182B-CE66-440C-B363-876FF316858D}"/>
          </ac:picMkLst>
        </pc:picChg>
        <pc:picChg chg="add mod">
          <ac:chgData name="Kim Choong Sun" userId="60614d7d5b9bc24b" providerId="LiveId" clId="{55EBDAC0-5F35-4C30-A613-C4A57B7F33B6}" dt="2020-10-23T11:16:07.036" v="1633" actId="1076"/>
          <ac:picMkLst>
            <pc:docMk/>
            <pc:sldMk cId="1473795044" sldId="273"/>
            <ac:picMk id="11" creationId="{8654B0AE-A46D-4365-91C2-9E5881F7463A}"/>
          </ac:picMkLst>
        </pc:picChg>
        <pc:picChg chg="add mod">
          <ac:chgData name="Kim Choong Sun" userId="60614d7d5b9bc24b" providerId="LiveId" clId="{55EBDAC0-5F35-4C30-A613-C4A57B7F33B6}" dt="2020-10-23T11:15:59.201" v="1632" actId="1076"/>
          <ac:picMkLst>
            <pc:docMk/>
            <pc:sldMk cId="1473795044" sldId="273"/>
            <ac:picMk id="12" creationId="{434A5E69-E62F-44D8-B8A3-5DB5B8814F71}"/>
          </ac:picMkLst>
        </pc:picChg>
        <pc:picChg chg="del">
          <ac:chgData name="Kim Choong Sun" userId="60614d7d5b9bc24b" providerId="LiveId" clId="{55EBDAC0-5F35-4C30-A613-C4A57B7F33B6}" dt="2020-10-22T14:47:48.445" v="1606"/>
          <ac:picMkLst>
            <pc:docMk/>
            <pc:sldMk cId="1473795044" sldId="273"/>
            <ac:picMk id="13" creationId="{49E47A58-1458-4AC8-B66B-36D85E3D5208}"/>
          </ac:picMkLst>
        </pc:picChg>
        <pc:picChg chg="del">
          <ac:chgData name="Kim Choong Sun" userId="60614d7d5b9bc24b" providerId="LiveId" clId="{55EBDAC0-5F35-4C30-A613-C4A57B7F33B6}" dt="2020-10-22T14:47:51.951" v="1607"/>
          <ac:picMkLst>
            <pc:docMk/>
            <pc:sldMk cId="1473795044" sldId="273"/>
            <ac:picMk id="14" creationId="{C4092E78-6F12-4E0C-9254-8AE4BC9729AF}"/>
          </ac:picMkLst>
        </pc:picChg>
        <pc:picChg chg="del">
          <ac:chgData name="Kim Choong Sun" userId="60614d7d5b9bc24b" providerId="LiveId" clId="{55EBDAC0-5F35-4C30-A613-C4A57B7F33B6}" dt="2020-10-22T14:47:45.368" v="1605"/>
          <ac:picMkLst>
            <pc:docMk/>
            <pc:sldMk cId="1473795044" sldId="273"/>
            <ac:picMk id="15" creationId="{41BCF296-5053-4193-B17D-3E0D9B7B37F7}"/>
          </ac:picMkLst>
        </pc:picChg>
        <pc:picChg chg="add mod">
          <ac:chgData name="Kim Choong Sun" userId="60614d7d5b9bc24b" providerId="LiveId" clId="{55EBDAC0-5F35-4C30-A613-C4A57B7F33B6}" dt="2020-10-23T11:17:30.598" v="1637" actId="1076"/>
          <ac:picMkLst>
            <pc:docMk/>
            <pc:sldMk cId="1473795044" sldId="273"/>
            <ac:picMk id="16" creationId="{734734FB-A853-4EDD-B6D5-2533E4BEC028}"/>
          </ac:picMkLst>
        </pc:picChg>
        <pc:picChg chg="add mod">
          <ac:chgData name="Kim Choong Sun" userId="60614d7d5b9bc24b" providerId="LiveId" clId="{55EBDAC0-5F35-4C30-A613-C4A57B7F33B6}" dt="2020-10-23T11:20:17.925" v="1639" actId="1076"/>
          <ac:picMkLst>
            <pc:docMk/>
            <pc:sldMk cId="1473795044" sldId="273"/>
            <ac:picMk id="17" creationId="{9C6AF209-BB00-48AB-9FAA-F433E1066CED}"/>
          </ac:picMkLst>
        </pc:picChg>
        <pc:picChg chg="add mod">
          <ac:chgData name="Kim Choong Sun" userId="60614d7d5b9bc24b" providerId="LiveId" clId="{55EBDAC0-5F35-4C30-A613-C4A57B7F33B6}" dt="2020-10-23T11:21:07.276" v="1641" actId="1076"/>
          <ac:picMkLst>
            <pc:docMk/>
            <pc:sldMk cId="1473795044" sldId="273"/>
            <ac:picMk id="18" creationId="{0C0CE8DE-9FB0-4981-995B-5F2786BB369F}"/>
          </ac:picMkLst>
        </pc:picChg>
      </pc:sldChg>
      <pc:sldChg chg="addSp delSp modSp add">
        <pc:chgData name="Kim Choong Sun" userId="60614d7d5b9bc24b" providerId="LiveId" clId="{55EBDAC0-5F35-4C30-A613-C4A57B7F33B6}" dt="2020-10-24T12:46:08.426" v="4332" actId="1076"/>
        <pc:sldMkLst>
          <pc:docMk/>
          <pc:sldMk cId="2337334182" sldId="274"/>
        </pc:sldMkLst>
        <pc:spChg chg="mod">
          <ac:chgData name="Kim Choong Sun" userId="60614d7d5b9bc24b" providerId="LiveId" clId="{55EBDAC0-5F35-4C30-A613-C4A57B7F33B6}" dt="2020-10-23T11:46:37.571" v="1780" actId="20577"/>
          <ac:spMkLst>
            <pc:docMk/>
            <pc:sldMk cId="2337334182" sldId="274"/>
            <ac:spMk id="3" creationId="{870F8A74-3993-594B-96A4-EDF7E702532A}"/>
          </ac:spMkLst>
        </pc:spChg>
        <pc:spChg chg="del">
          <ac:chgData name="Kim Choong Sun" userId="60614d7d5b9bc24b" providerId="LiveId" clId="{55EBDAC0-5F35-4C30-A613-C4A57B7F33B6}" dt="2020-10-23T11:45:19.891" v="1748"/>
          <ac:spMkLst>
            <pc:docMk/>
            <pc:sldMk cId="2337334182" sldId="274"/>
            <ac:spMk id="8" creationId="{88E9793A-2909-433D-A5AB-50C2C29F805B}"/>
          </ac:spMkLst>
        </pc:spChg>
        <pc:spChg chg="add mod">
          <ac:chgData name="Kim Choong Sun" userId="60614d7d5b9bc24b" providerId="LiveId" clId="{55EBDAC0-5F35-4C30-A613-C4A57B7F33B6}" dt="2020-10-24T12:46:08.426" v="4332" actId="1076"/>
          <ac:spMkLst>
            <pc:docMk/>
            <pc:sldMk cId="2337334182" sldId="274"/>
            <ac:spMk id="19" creationId="{3A27E436-3491-49FC-A753-073E2AE4C073}"/>
          </ac:spMkLst>
        </pc:spChg>
        <pc:picChg chg="add mod">
          <ac:chgData name="Kim Choong Sun" userId="60614d7d5b9bc24b" providerId="LiveId" clId="{55EBDAC0-5F35-4C30-A613-C4A57B7F33B6}" dt="2020-10-23T12:04:17.283" v="1784" actId="14100"/>
          <ac:picMkLst>
            <pc:docMk/>
            <pc:sldMk cId="2337334182" sldId="274"/>
            <ac:picMk id="2" creationId="{B7B18233-06BA-4BFC-92D0-F0CA2F177358}"/>
          </ac:picMkLst>
        </pc:picChg>
        <pc:picChg chg="add mod">
          <ac:chgData name="Kim Choong Sun" userId="60614d7d5b9bc24b" providerId="LiveId" clId="{55EBDAC0-5F35-4C30-A613-C4A57B7F33B6}" dt="2020-10-23T12:10:57.081" v="1817" actId="1076"/>
          <ac:picMkLst>
            <pc:docMk/>
            <pc:sldMk cId="2337334182" sldId="274"/>
            <ac:picMk id="4" creationId="{52AB37EF-63C1-434A-BA3E-8DA66274C5FB}"/>
          </ac:picMkLst>
        </pc:picChg>
        <pc:picChg chg="add mod">
          <ac:chgData name="Kim Choong Sun" userId="60614d7d5b9bc24b" providerId="LiveId" clId="{55EBDAC0-5F35-4C30-A613-C4A57B7F33B6}" dt="2020-10-23T12:11:05.965" v="1819" actId="1076"/>
          <ac:picMkLst>
            <pc:docMk/>
            <pc:sldMk cId="2337334182" sldId="274"/>
            <ac:picMk id="5" creationId="{A677C203-0771-4DE8-ADF2-9CDF8BF8207D}"/>
          </ac:picMkLst>
        </pc:picChg>
        <pc:picChg chg="del">
          <ac:chgData name="Kim Choong Sun" userId="60614d7d5b9bc24b" providerId="LiveId" clId="{55EBDAC0-5F35-4C30-A613-C4A57B7F33B6}" dt="2020-10-23T11:45:17.712" v="1747"/>
          <ac:picMkLst>
            <pc:docMk/>
            <pc:sldMk cId="2337334182" sldId="274"/>
            <ac:picMk id="6" creationId="{54C873DC-2EB0-42F9-A0B6-DA7A4FE0A779}"/>
          </ac:picMkLst>
        </pc:picChg>
        <pc:picChg chg="del">
          <ac:chgData name="Kim Choong Sun" userId="60614d7d5b9bc24b" providerId="LiveId" clId="{55EBDAC0-5F35-4C30-A613-C4A57B7F33B6}" dt="2020-10-23T11:45:21.791" v="1749"/>
          <ac:picMkLst>
            <pc:docMk/>
            <pc:sldMk cId="2337334182" sldId="274"/>
            <ac:picMk id="9" creationId="{20BC5926-706A-4B09-AF6C-51BC8A4B2E09}"/>
          </ac:picMkLst>
        </pc:picChg>
        <pc:picChg chg="add mod">
          <ac:chgData name="Kim Choong Sun" userId="60614d7d5b9bc24b" providerId="LiveId" clId="{55EBDAC0-5F35-4C30-A613-C4A57B7F33B6}" dt="2020-10-23T12:11:17.044" v="1821" actId="14100"/>
          <ac:picMkLst>
            <pc:docMk/>
            <pc:sldMk cId="2337334182" sldId="274"/>
            <ac:picMk id="10" creationId="{3C2DDB57-D400-441A-87D2-F71B780B06CE}"/>
          </ac:picMkLst>
        </pc:picChg>
        <pc:picChg chg="del">
          <ac:chgData name="Kim Choong Sun" userId="60614d7d5b9bc24b" providerId="LiveId" clId="{55EBDAC0-5F35-4C30-A613-C4A57B7F33B6}" dt="2020-10-23T11:45:24.111" v="1750"/>
          <ac:picMkLst>
            <pc:docMk/>
            <pc:sldMk cId="2337334182" sldId="274"/>
            <ac:picMk id="11" creationId="{8654B0AE-A46D-4365-91C2-9E5881F7463A}"/>
          </ac:picMkLst>
        </pc:picChg>
        <pc:picChg chg="del">
          <ac:chgData name="Kim Choong Sun" userId="60614d7d5b9bc24b" providerId="LiveId" clId="{55EBDAC0-5F35-4C30-A613-C4A57B7F33B6}" dt="2020-10-23T11:45:25.737" v="1751"/>
          <ac:picMkLst>
            <pc:docMk/>
            <pc:sldMk cId="2337334182" sldId="274"/>
            <ac:picMk id="12" creationId="{434A5E69-E62F-44D8-B8A3-5DB5B8814F71}"/>
          </ac:picMkLst>
        </pc:picChg>
        <pc:picChg chg="del">
          <ac:chgData name="Kim Choong Sun" userId="60614d7d5b9bc24b" providerId="LiveId" clId="{55EBDAC0-5F35-4C30-A613-C4A57B7F33B6}" dt="2020-10-23T11:45:27.460" v="1752"/>
          <ac:picMkLst>
            <pc:docMk/>
            <pc:sldMk cId="2337334182" sldId="274"/>
            <ac:picMk id="16" creationId="{734734FB-A853-4EDD-B6D5-2533E4BEC028}"/>
          </ac:picMkLst>
        </pc:picChg>
        <pc:picChg chg="del">
          <ac:chgData name="Kim Choong Sun" userId="60614d7d5b9bc24b" providerId="LiveId" clId="{55EBDAC0-5F35-4C30-A613-C4A57B7F33B6}" dt="2020-10-23T11:45:29.216" v="1753"/>
          <ac:picMkLst>
            <pc:docMk/>
            <pc:sldMk cId="2337334182" sldId="274"/>
            <ac:picMk id="17" creationId="{9C6AF209-BB00-48AB-9FAA-F433E1066CED}"/>
          </ac:picMkLst>
        </pc:picChg>
        <pc:picChg chg="del">
          <ac:chgData name="Kim Choong Sun" userId="60614d7d5b9bc24b" providerId="LiveId" clId="{55EBDAC0-5F35-4C30-A613-C4A57B7F33B6}" dt="2020-10-23T11:45:32.112" v="1754"/>
          <ac:picMkLst>
            <pc:docMk/>
            <pc:sldMk cId="2337334182" sldId="274"/>
            <ac:picMk id="18" creationId="{0C0CE8DE-9FB0-4981-995B-5F2786BB369F}"/>
          </ac:picMkLst>
        </pc:picChg>
      </pc:sldChg>
      <pc:sldChg chg="addSp modSp add">
        <pc:chgData name="Kim Choong Sun" userId="60614d7d5b9bc24b" providerId="LiveId" clId="{55EBDAC0-5F35-4C30-A613-C4A57B7F33B6}" dt="2020-10-24T12:40:06.870" v="4303" actId="1076"/>
        <pc:sldMkLst>
          <pc:docMk/>
          <pc:sldMk cId="3891431962" sldId="275"/>
        </pc:sldMkLst>
        <pc:spChg chg="mod">
          <ac:chgData name="Kim Choong Sun" userId="60614d7d5b9bc24b" providerId="LiveId" clId="{55EBDAC0-5F35-4C30-A613-C4A57B7F33B6}" dt="2020-10-23T13:37:48.318" v="2657" actId="20577"/>
          <ac:spMkLst>
            <pc:docMk/>
            <pc:sldMk cId="3891431962" sldId="275"/>
            <ac:spMk id="3" creationId="{8EAEFD33-F1BE-DF4D-9BD5-73926219F9B4}"/>
          </ac:spMkLst>
        </pc:spChg>
        <pc:spChg chg="add mod">
          <ac:chgData name="Kim Choong Sun" userId="60614d7d5b9bc24b" providerId="LiveId" clId="{55EBDAC0-5F35-4C30-A613-C4A57B7F33B6}" dt="2020-10-24T12:40:06.870" v="4303" actId="1076"/>
          <ac:spMkLst>
            <pc:docMk/>
            <pc:sldMk cId="3891431962" sldId="275"/>
            <ac:spMk id="6" creationId="{73B08D53-F4D1-4D8D-BC6E-2B8A0208EFF6}"/>
          </ac:spMkLst>
        </pc:spChg>
        <pc:picChg chg="add mod">
          <ac:chgData name="Kim Choong Sun" userId="60614d7d5b9bc24b" providerId="LiveId" clId="{55EBDAC0-5F35-4C30-A613-C4A57B7F33B6}" dt="2020-10-23T13:41:51.810" v="2671" actId="1076"/>
          <ac:picMkLst>
            <pc:docMk/>
            <pc:sldMk cId="3891431962" sldId="275"/>
            <ac:picMk id="2" creationId="{CA984281-FBA6-4833-9086-D484CE5A5DA4}"/>
          </ac:picMkLst>
        </pc:picChg>
        <pc:picChg chg="add mod">
          <ac:chgData name="Kim Choong Sun" userId="60614d7d5b9bc24b" providerId="LiveId" clId="{55EBDAC0-5F35-4C30-A613-C4A57B7F33B6}" dt="2020-10-23T13:41:27.935" v="2666" actId="14100"/>
          <ac:picMkLst>
            <pc:docMk/>
            <pc:sldMk cId="3891431962" sldId="275"/>
            <ac:picMk id="4" creationId="{AB522C10-21AE-41C1-8428-11C4C36230A0}"/>
          </ac:picMkLst>
        </pc:picChg>
      </pc:sldChg>
      <pc:sldChg chg="addSp delSp modSp add">
        <pc:chgData name="Kim Choong Sun" userId="60614d7d5b9bc24b" providerId="LiveId" clId="{55EBDAC0-5F35-4C30-A613-C4A57B7F33B6}" dt="2020-10-25T07:46:40.956" v="4873" actId="1076"/>
        <pc:sldMkLst>
          <pc:docMk/>
          <pc:sldMk cId="489580115" sldId="276"/>
        </pc:sldMkLst>
        <pc:spChg chg="mod">
          <ac:chgData name="Kim Choong Sun" userId="60614d7d5b9bc24b" providerId="LiveId" clId="{55EBDAC0-5F35-4C30-A613-C4A57B7F33B6}" dt="2020-10-24T06:13:34.144" v="3025" actId="20577"/>
          <ac:spMkLst>
            <pc:docMk/>
            <pc:sldMk cId="489580115" sldId="276"/>
            <ac:spMk id="3" creationId="{8EAEFD33-F1BE-DF4D-9BD5-73926219F9B4}"/>
          </ac:spMkLst>
        </pc:spChg>
        <pc:spChg chg="add mod">
          <ac:chgData name="Kim Choong Sun" userId="60614d7d5b9bc24b" providerId="LiveId" clId="{55EBDAC0-5F35-4C30-A613-C4A57B7F33B6}" dt="2020-10-25T07:46:40.956" v="4873" actId="1076"/>
          <ac:spMkLst>
            <pc:docMk/>
            <pc:sldMk cId="489580115" sldId="276"/>
            <ac:spMk id="6" creationId="{4724D9DA-F8F8-4167-AA11-704A47353FD9}"/>
          </ac:spMkLst>
        </pc:spChg>
        <pc:spChg chg="add mod">
          <ac:chgData name="Kim Choong Sun" userId="60614d7d5b9bc24b" providerId="LiveId" clId="{55EBDAC0-5F35-4C30-A613-C4A57B7F33B6}" dt="2020-10-25T07:46:32.868" v="4872" actId="1076"/>
          <ac:spMkLst>
            <pc:docMk/>
            <pc:sldMk cId="489580115" sldId="276"/>
            <ac:spMk id="22" creationId="{8DA1B605-24A1-4875-A342-C6692FA03F0B}"/>
          </ac:spMkLst>
        </pc:spChg>
        <pc:graphicFrameChg chg="add mod">
          <ac:chgData name="Kim Choong Sun" userId="60614d7d5b9bc24b" providerId="LiveId" clId="{55EBDAC0-5F35-4C30-A613-C4A57B7F33B6}" dt="2020-10-24T05:36:07.953" v="2880" actId="1076"/>
          <ac:graphicFrameMkLst>
            <pc:docMk/>
            <pc:sldMk cId="489580115" sldId="276"/>
            <ac:graphicFrameMk id="4" creationId="{183E9F3E-A93B-4438-8392-0707F769CF20}"/>
          </ac:graphicFrameMkLst>
        </pc:graphicFrameChg>
        <pc:picChg chg="add mod">
          <ac:chgData name="Kim Choong Sun" userId="60614d7d5b9bc24b" providerId="LiveId" clId="{55EBDAC0-5F35-4C30-A613-C4A57B7F33B6}" dt="2020-10-24T05:44:10.182" v="2915" actId="1076"/>
          <ac:picMkLst>
            <pc:docMk/>
            <pc:sldMk cId="489580115" sldId="276"/>
            <ac:picMk id="2" creationId="{3D8E33BA-3D26-4F7F-9C55-A4F44CB7F18C}"/>
          </ac:picMkLst>
        </pc:picChg>
        <pc:picChg chg="add del mod">
          <ac:chgData name="Kim Choong Sun" userId="60614d7d5b9bc24b" providerId="LiveId" clId="{55EBDAC0-5F35-4C30-A613-C4A57B7F33B6}" dt="2020-10-24T05:41:16.198" v="2902"/>
          <ac:picMkLst>
            <pc:docMk/>
            <pc:sldMk cId="489580115" sldId="276"/>
            <ac:picMk id="6" creationId="{AABD4510-7B01-4EA0-B82C-050D22448F5C}"/>
          </ac:picMkLst>
        </pc:picChg>
        <pc:picChg chg="add mod">
          <ac:chgData name="Kim Choong Sun" userId="60614d7d5b9bc24b" providerId="LiveId" clId="{55EBDAC0-5F35-4C30-A613-C4A57B7F33B6}" dt="2020-10-24T06:14:20.051" v="3031" actId="1076"/>
          <ac:picMkLst>
            <pc:docMk/>
            <pc:sldMk cId="489580115" sldId="276"/>
            <ac:picMk id="7" creationId="{7B108190-795A-439D-9D8C-C527A053F4D0}"/>
          </ac:picMkLst>
        </pc:picChg>
        <pc:picChg chg="add mod">
          <ac:chgData name="Kim Choong Sun" userId="60614d7d5b9bc24b" providerId="LiveId" clId="{55EBDAC0-5F35-4C30-A613-C4A57B7F33B6}" dt="2020-10-24T06:13:54.075" v="3028" actId="1076"/>
          <ac:picMkLst>
            <pc:docMk/>
            <pc:sldMk cId="489580115" sldId="276"/>
            <ac:picMk id="8" creationId="{22552041-ED7D-4D1E-898E-4B8A2E6AD24A}"/>
          </ac:picMkLst>
        </pc:picChg>
        <pc:picChg chg="add mod">
          <ac:chgData name="Kim Choong Sun" userId="60614d7d5b9bc24b" providerId="LiveId" clId="{55EBDAC0-5F35-4C30-A613-C4A57B7F33B6}" dt="2020-10-24T06:13:51.863" v="3027" actId="1076"/>
          <ac:picMkLst>
            <pc:docMk/>
            <pc:sldMk cId="489580115" sldId="276"/>
            <ac:picMk id="9" creationId="{7EB8737C-61BF-4EC2-A795-25CF467094F6}"/>
          </ac:picMkLst>
        </pc:picChg>
        <pc:picChg chg="add mod">
          <ac:chgData name="Kim Choong Sun" userId="60614d7d5b9bc24b" providerId="LiveId" clId="{55EBDAC0-5F35-4C30-A613-C4A57B7F33B6}" dt="2020-10-24T06:14:00.145" v="3030" actId="1076"/>
          <ac:picMkLst>
            <pc:docMk/>
            <pc:sldMk cId="489580115" sldId="276"/>
            <ac:picMk id="10" creationId="{6343EAF1-788F-4F55-A735-996C2FCC2E39}"/>
          </ac:picMkLst>
        </pc:picChg>
        <pc:picChg chg="add mod">
          <ac:chgData name="Kim Choong Sun" userId="60614d7d5b9bc24b" providerId="LiveId" clId="{55EBDAC0-5F35-4C30-A613-C4A57B7F33B6}" dt="2020-10-24T06:13:57.513" v="3029" actId="1076"/>
          <ac:picMkLst>
            <pc:docMk/>
            <pc:sldMk cId="489580115" sldId="276"/>
            <ac:picMk id="11" creationId="{D5518D5E-62E4-4568-8284-78C028418FA8}"/>
          </ac:picMkLst>
        </pc:picChg>
        <pc:picChg chg="add mod">
          <ac:chgData name="Kim Choong Sun" userId="60614d7d5b9bc24b" providerId="LiveId" clId="{55EBDAC0-5F35-4C30-A613-C4A57B7F33B6}" dt="2020-10-24T06:13:07.323" v="3024" actId="1076"/>
          <ac:picMkLst>
            <pc:docMk/>
            <pc:sldMk cId="489580115" sldId="276"/>
            <ac:picMk id="12" creationId="{6E62AF20-80E0-4570-9546-473E3452CA91}"/>
          </ac:picMkLst>
        </pc:picChg>
        <pc:picChg chg="add mod">
          <ac:chgData name="Kim Choong Sun" userId="60614d7d5b9bc24b" providerId="LiveId" clId="{55EBDAC0-5F35-4C30-A613-C4A57B7F33B6}" dt="2020-10-24T06:12:56.544" v="3022" actId="1076"/>
          <ac:picMkLst>
            <pc:docMk/>
            <pc:sldMk cId="489580115" sldId="276"/>
            <ac:picMk id="13" creationId="{6D602F30-0FFD-4C35-9EB2-5E6F2DC4973A}"/>
          </ac:picMkLst>
        </pc:picChg>
        <pc:picChg chg="add mod">
          <ac:chgData name="Kim Choong Sun" userId="60614d7d5b9bc24b" providerId="LiveId" clId="{55EBDAC0-5F35-4C30-A613-C4A57B7F33B6}" dt="2020-10-24T06:12:51.979" v="3021" actId="1076"/>
          <ac:picMkLst>
            <pc:docMk/>
            <pc:sldMk cId="489580115" sldId="276"/>
            <ac:picMk id="14" creationId="{8A03C517-05CB-4765-BEC5-ED5F17BD37AA}"/>
          </ac:picMkLst>
        </pc:picChg>
        <pc:picChg chg="add mod">
          <ac:chgData name="Kim Choong Sun" userId="60614d7d5b9bc24b" providerId="LiveId" clId="{55EBDAC0-5F35-4C30-A613-C4A57B7F33B6}" dt="2020-10-24T06:12:38.856" v="3019" actId="1076"/>
          <ac:picMkLst>
            <pc:docMk/>
            <pc:sldMk cId="489580115" sldId="276"/>
            <ac:picMk id="15" creationId="{199B561C-DD52-496A-856E-3E2FE9D41939}"/>
          </ac:picMkLst>
        </pc:picChg>
        <pc:picChg chg="add mod">
          <ac:chgData name="Kim Choong Sun" userId="60614d7d5b9bc24b" providerId="LiveId" clId="{55EBDAC0-5F35-4C30-A613-C4A57B7F33B6}" dt="2020-10-24T06:12:41.926" v="3020" actId="1076"/>
          <ac:picMkLst>
            <pc:docMk/>
            <pc:sldMk cId="489580115" sldId="276"/>
            <ac:picMk id="16" creationId="{5228E42D-0A2F-4B88-BA94-D386B8F1232C}"/>
          </ac:picMkLst>
        </pc:picChg>
        <pc:picChg chg="add mod">
          <ac:chgData name="Kim Choong Sun" userId="60614d7d5b9bc24b" providerId="LiveId" clId="{55EBDAC0-5F35-4C30-A613-C4A57B7F33B6}" dt="2020-10-24T06:13:41.645" v="3026" actId="1076"/>
          <ac:picMkLst>
            <pc:docMk/>
            <pc:sldMk cId="489580115" sldId="276"/>
            <ac:picMk id="17" creationId="{78D411A9-62F5-492D-A326-F71C9779DCE6}"/>
          </ac:picMkLst>
        </pc:picChg>
        <pc:picChg chg="add del mod">
          <ac:chgData name="Kim Choong Sun" userId="60614d7d5b9bc24b" providerId="LiveId" clId="{55EBDAC0-5F35-4C30-A613-C4A57B7F33B6}" dt="2020-10-24T06:09:29.605" v="2992"/>
          <ac:picMkLst>
            <pc:docMk/>
            <pc:sldMk cId="489580115" sldId="276"/>
            <ac:picMk id="18" creationId="{C9CEE534-35E5-4C56-B35E-AA2AB6C2AF8B}"/>
          </ac:picMkLst>
        </pc:picChg>
        <pc:picChg chg="add del mod">
          <ac:chgData name="Kim Choong Sun" userId="60614d7d5b9bc24b" providerId="LiveId" clId="{55EBDAC0-5F35-4C30-A613-C4A57B7F33B6}" dt="2020-10-24T06:09:49.058" v="2995"/>
          <ac:picMkLst>
            <pc:docMk/>
            <pc:sldMk cId="489580115" sldId="276"/>
            <ac:picMk id="19" creationId="{2B32117B-5020-4F3F-A8A4-93A0619D8268}"/>
          </ac:picMkLst>
        </pc:picChg>
        <pc:picChg chg="add del mod">
          <ac:chgData name="Kim Choong Sun" userId="60614d7d5b9bc24b" providerId="LiveId" clId="{55EBDAC0-5F35-4C30-A613-C4A57B7F33B6}" dt="2020-10-24T06:10:06.198" v="2998"/>
          <ac:picMkLst>
            <pc:docMk/>
            <pc:sldMk cId="489580115" sldId="276"/>
            <ac:picMk id="20" creationId="{A1B7D057-B960-465F-A51B-8AB0E6DB41AC}"/>
          </ac:picMkLst>
        </pc:picChg>
        <pc:picChg chg="add del mod">
          <ac:chgData name="Kim Choong Sun" userId="60614d7d5b9bc24b" providerId="LiveId" clId="{55EBDAC0-5F35-4C30-A613-C4A57B7F33B6}" dt="2020-10-24T06:10:37.770" v="3003"/>
          <ac:picMkLst>
            <pc:docMk/>
            <pc:sldMk cId="489580115" sldId="276"/>
            <ac:picMk id="21" creationId="{7163DF22-00C3-4A43-82C5-3E5FF800AB5A}"/>
          </ac:picMkLst>
        </pc:picChg>
      </pc:sldChg>
      <pc:sldChg chg="addSp delSp modSp add">
        <pc:chgData name="Kim Choong Sun" userId="60614d7d5b9bc24b" providerId="LiveId" clId="{55EBDAC0-5F35-4C30-A613-C4A57B7F33B6}" dt="2020-10-24T11:13:43.905" v="3618" actId="1076"/>
        <pc:sldMkLst>
          <pc:docMk/>
          <pc:sldMk cId="3026293163" sldId="277"/>
        </pc:sldMkLst>
        <pc:spChg chg="mod">
          <ac:chgData name="Kim Choong Sun" userId="60614d7d5b9bc24b" providerId="LiveId" clId="{55EBDAC0-5F35-4C30-A613-C4A57B7F33B6}" dt="2020-10-24T11:13:13.732" v="3614" actId="5793"/>
          <ac:spMkLst>
            <pc:docMk/>
            <pc:sldMk cId="3026293163" sldId="277"/>
            <ac:spMk id="3" creationId="{8EAEFD33-F1BE-DF4D-9BD5-73926219F9B4}"/>
          </ac:spMkLst>
        </pc:spChg>
        <pc:spChg chg="add mod">
          <ac:chgData name="Kim Choong Sun" userId="60614d7d5b9bc24b" providerId="LiveId" clId="{55EBDAC0-5F35-4C30-A613-C4A57B7F33B6}" dt="2020-10-24T11:13:43.905" v="3618" actId="1076"/>
          <ac:spMkLst>
            <pc:docMk/>
            <pc:sldMk cId="3026293163" sldId="277"/>
            <ac:spMk id="16" creationId="{71BC4567-2654-4FB3-A41D-175811A6918F}"/>
          </ac:spMkLst>
        </pc:spChg>
        <pc:graphicFrameChg chg="add mod">
          <ac:chgData name="Kim Choong Sun" userId="60614d7d5b9bc24b" providerId="LiveId" clId="{55EBDAC0-5F35-4C30-A613-C4A57B7F33B6}" dt="2020-10-24T06:26:49.569" v="3106"/>
          <ac:graphicFrameMkLst>
            <pc:docMk/>
            <pc:sldMk cId="3026293163" sldId="277"/>
            <ac:graphicFrameMk id="15" creationId="{8BC18744-B764-410B-B39F-DE349D2A2A20}"/>
          </ac:graphicFrameMkLst>
        </pc:graphicFrameChg>
        <pc:picChg chg="add del">
          <ac:chgData name="Kim Choong Sun" userId="60614d7d5b9bc24b" providerId="LiveId" clId="{55EBDAC0-5F35-4C30-A613-C4A57B7F33B6}" dt="2020-10-24T06:10:15.417" v="3000"/>
          <ac:picMkLst>
            <pc:docMk/>
            <pc:sldMk cId="3026293163" sldId="277"/>
            <ac:picMk id="2" creationId="{DBA67F0E-13CB-4A44-86CB-6E7B17F1F50E}"/>
          </ac:picMkLst>
        </pc:picChg>
        <pc:picChg chg="add mod">
          <ac:chgData name="Kim Choong Sun" userId="60614d7d5b9bc24b" providerId="LiveId" clId="{55EBDAC0-5F35-4C30-A613-C4A57B7F33B6}" dt="2020-10-24T06:09:40.338" v="2994" actId="1076"/>
          <ac:picMkLst>
            <pc:docMk/>
            <pc:sldMk cId="3026293163" sldId="277"/>
            <ac:picMk id="4" creationId="{EB4D1F25-7139-4205-B878-EB224210CAA7}"/>
          </ac:picMkLst>
        </pc:picChg>
        <pc:picChg chg="add mod">
          <ac:chgData name="Kim Choong Sun" userId="60614d7d5b9bc24b" providerId="LiveId" clId="{55EBDAC0-5F35-4C30-A613-C4A57B7F33B6}" dt="2020-10-24T06:15:19.561" v="3046" actId="1076"/>
          <ac:picMkLst>
            <pc:docMk/>
            <pc:sldMk cId="3026293163" sldId="277"/>
            <ac:picMk id="6" creationId="{ECB330C3-308C-491E-BEDE-26F800C3F6A0}"/>
          </ac:picMkLst>
        </pc:picChg>
        <pc:picChg chg="add mod">
          <ac:chgData name="Kim Choong Sun" userId="60614d7d5b9bc24b" providerId="LiveId" clId="{55EBDAC0-5F35-4C30-A613-C4A57B7F33B6}" dt="2020-10-24T06:15:21.765" v="3047" actId="1076"/>
          <ac:picMkLst>
            <pc:docMk/>
            <pc:sldMk cId="3026293163" sldId="277"/>
            <ac:picMk id="7" creationId="{8F22DD54-C74B-4C5E-9BCD-722EF9077BE8}"/>
          </ac:picMkLst>
        </pc:picChg>
        <pc:picChg chg="add mod">
          <ac:chgData name="Kim Choong Sun" userId="60614d7d5b9bc24b" providerId="LiveId" clId="{55EBDAC0-5F35-4C30-A613-C4A57B7F33B6}" dt="2020-10-24T06:15:17.381" v="3045" actId="1076"/>
          <ac:picMkLst>
            <pc:docMk/>
            <pc:sldMk cId="3026293163" sldId="277"/>
            <ac:picMk id="8" creationId="{73EDC015-962E-424B-A934-266E5F32BB43}"/>
          </ac:picMkLst>
        </pc:picChg>
        <pc:picChg chg="add mod">
          <ac:chgData name="Kim Choong Sun" userId="60614d7d5b9bc24b" providerId="LiveId" clId="{55EBDAC0-5F35-4C30-A613-C4A57B7F33B6}" dt="2020-10-24T06:18:30.307" v="3049" actId="1076"/>
          <ac:picMkLst>
            <pc:docMk/>
            <pc:sldMk cId="3026293163" sldId="277"/>
            <ac:picMk id="9" creationId="{0FAAB9CC-3B58-410D-9E36-40690C0BF4A1}"/>
          </ac:picMkLst>
        </pc:picChg>
        <pc:picChg chg="add mod">
          <ac:chgData name="Kim Choong Sun" userId="60614d7d5b9bc24b" providerId="LiveId" clId="{55EBDAC0-5F35-4C30-A613-C4A57B7F33B6}" dt="2020-10-24T07:03:44.444" v="3171" actId="1076"/>
          <ac:picMkLst>
            <pc:docMk/>
            <pc:sldMk cId="3026293163" sldId="277"/>
            <ac:picMk id="10" creationId="{B3F2F6BF-AF00-4E92-B2CB-121FECF22F6A}"/>
          </ac:picMkLst>
        </pc:picChg>
        <pc:picChg chg="add mod">
          <ac:chgData name="Kim Choong Sun" userId="60614d7d5b9bc24b" providerId="LiveId" clId="{55EBDAC0-5F35-4C30-A613-C4A57B7F33B6}" dt="2020-10-24T07:03:26.482" v="3169" actId="1076"/>
          <ac:picMkLst>
            <pc:docMk/>
            <pc:sldMk cId="3026293163" sldId="277"/>
            <ac:picMk id="11" creationId="{C82E7FC1-E24E-4333-B54A-6FC446285C06}"/>
          </ac:picMkLst>
        </pc:picChg>
        <pc:picChg chg="add mod">
          <ac:chgData name="Kim Choong Sun" userId="60614d7d5b9bc24b" providerId="LiveId" clId="{55EBDAC0-5F35-4C30-A613-C4A57B7F33B6}" dt="2020-10-24T07:03:31.296" v="3170" actId="1076"/>
          <ac:picMkLst>
            <pc:docMk/>
            <pc:sldMk cId="3026293163" sldId="277"/>
            <ac:picMk id="12" creationId="{85FC5B06-CB1A-4812-BB6E-B17CA6C4F153}"/>
          </ac:picMkLst>
        </pc:picChg>
        <pc:picChg chg="add mod">
          <ac:chgData name="Kim Choong Sun" userId="60614d7d5b9bc24b" providerId="LiveId" clId="{55EBDAC0-5F35-4C30-A613-C4A57B7F33B6}" dt="2020-10-24T11:13:30.187" v="3616" actId="1076"/>
          <ac:picMkLst>
            <pc:docMk/>
            <pc:sldMk cId="3026293163" sldId="277"/>
            <ac:picMk id="13" creationId="{8CC0636F-A2AC-4880-AA76-1470B90867BB}"/>
          </ac:picMkLst>
        </pc:picChg>
        <pc:picChg chg="add mod">
          <ac:chgData name="Kim Choong Sun" userId="60614d7d5b9bc24b" providerId="LiveId" clId="{55EBDAC0-5F35-4C30-A613-C4A57B7F33B6}" dt="2020-10-24T11:13:36.219" v="3617" actId="1076"/>
          <ac:picMkLst>
            <pc:docMk/>
            <pc:sldMk cId="3026293163" sldId="277"/>
            <ac:picMk id="14" creationId="{2FC2FFB3-34F6-4139-A8C4-BE5AE3F98F52}"/>
          </ac:picMkLst>
        </pc:picChg>
        <pc:picChg chg="add mod">
          <ac:chgData name="Kim Choong Sun" userId="60614d7d5b9bc24b" providerId="LiveId" clId="{55EBDAC0-5F35-4C30-A613-C4A57B7F33B6}" dt="2020-10-24T11:13:25.586" v="3615" actId="1076"/>
          <ac:picMkLst>
            <pc:docMk/>
            <pc:sldMk cId="3026293163" sldId="277"/>
            <ac:picMk id="17" creationId="{8EEA588A-766B-48DC-A569-1DBA1B6E6010}"/>
          </ac:picMkLst>
        </pc:picChg>
        <pc:picChg chg="add mod">
          <ac:chgData name="Kim Choong Sun" userId="60614d7d5b9bc24b" providerId="LiveId" clId="{55EBDAC0-5F35-4C30-A613-C4A57B7F33B6}" dt="2020-10-24T06:54:56.354" v="3127" actId="1076"/>
          <ac:picMkLst>
            <pc:docMk/>
            <pc:sldMk cId="3026293163" sldId="277"/>
            <ac:picMk id="18" creationId="{772BEDD0-4A64-4397-BF40-231D84B24004}"/>
          </ac:picMkLst>
        </pc:picChg>
        <pc:picChg chg="add mod">
          <ac:chgData name="Kim Choong Sun" userId="60614d7d5b9bc24b" providerId="LiveId" clId="{55EBDAC0-5F35-4C30-A613-C4A57B7F33B6}" dt="2020-10-24T06:54:52.268" v="3126" actId="1076"/>
          <ac:picMkLst>
            <pc:docMk/>
            <pc:sldMk cId="3026293163" sldId="277"/>
            <ac:picMk id="19" creationId="{CDB775D5-45A7-4C72-8B04-41F5FAFDBAA1}"/>
          </ac:picMkLst>
        </pc:picChg>
        <pc:picChg chg="add mod">
          <ac:chgData name="Kim Choong Sun" userId="60614d7d5b9bc24b" providerId="LiveId" clId="{55EBDAC0-5F35-4C30-A613-C4A57B7F33B6}" dt="2020-10-24T06:55:05.761" v="3129" actId="1076"/>
          <ac:picMkLst>
            <pc:docMk/>
            <pc:sldMk cId="3026293163" sldId="277"/>
            <ac:picMk id="20" creationId="{743421E8-87E3-4440-BCAF-C831533405F3}"/>
          </ac:picMkLst>
        </pc:picChg>
        <pc:picChg chg="add mod">
          <ac:chgData name="Kim Choong Sun" userId="60614d7d5b9bc24b" providerId="LiveId" clId="{55EBDAC0-5F35-4C30-A613-C4A57B7F33B6}" dt="2020-10-24T07:01:15.169" v="3160" actId="1076"/>
          <ac:picMkLst>
            <pc:docMk/>
            <pc:sldMk cId="3026293163" sldId="277"/>
            <ac:picMk id="21" creationId="{03D723BD-1D6C-4466-802C-D7EC77A16E40}"/>
          </ac:picMkLst>
        </pc:picChg>
        <pc:picChg chg="add mod">
          <ac:chgData name="Kim Choong Sun" userId="60614d7d5b9bc24b" providerId="LiveId" clId="{55EBDAC0-5F35-4C30-A613-C4A57B7F33B6}" dt="2020-10-24T07:01:23.381" v="3161" actId="1076"/>
          <ac:picMkLst>
            <pc:docMk/>
            <pc:sldMk cId="3026293163" sldId="277"/>
            <ac:picMk id="22" creationId="{92B17579-A03D-4117-AD92-E52463FF8619}"/>
          </ac:picMkLst>
        </pc:picChg>
        <pc:picChg chg="add mod">
          <ac:chgData name="Kim Choong Sun" userId="60614d7d5b9bc24b" providerId="LiveId" clId="{55EBDAC0-5F35-4C30-A613-C4A57B7F33B6}" dt="2020-10-24T07:00:21.919" v="3153" actId="1076"/>
          <ac:picMkLst>
            <pc:docMk/>
            <pc:sldMk cId="3026293163" sldId="277"/>
            <ac:picMk id="23" creationId="{B8B08FF2-8460-48C8-B8F3-BBFA2DF8688A}"/>
          </ac:picMkLst>
        </pc:picChg>
        <pc:picChg chg="add mod">
          <ac:chgData name="Kim Choong Sun" userId="60614d7d5b9bc24b" providerId="LiveId" clId="{55EBDAC0-5F35-4C30-A613-C4A57B7F33B6}" dt="2020-10-24T07:00:12.818" v="3152" actId="1076"/>
          <ac:picMkLst>
            <pc:docMk/>
            <pc:sldMk cId="3026293163" sldId="277"/>
            <ac:picMk id="24" creationId="{F89E33AD-7BF5-4EDF-A96A-CB26724B816E}"/>
          </ac:picMkLst>
        </pc:picChg>
      </pc:sldChg>
      <pc:sldChg chg="addSp delSp modSp add">
        <pc:chgData name="Kim Choong Sun" userId="60614d7d5b9bc24b" providerId="LiveId" clId="{55EBDAC0-5F35-4C30-A613-C4A57B7F33B6}" dt="2020-10-24T07:17:33.192" v="3231" actId="1076"/>
        <pc:sldMkLst>
          <pc:docMk/>
          <pc:sldMk cId="538928871" sldId="278"/>
        </pc:sldMkLst>
        <pc:spChg chg="mod">
          <ac:chgData name="Kim Choong Sun" userId="60614d7d5b9bc24b" providerId="LiveId" clId="{55EBDAC0-5F35-4C30-A613-C4A57B7F33B6}" dt="2020-10-24T07:10:58.547" v="3217" actId="5793"/>
          <ac:spMkLst>
            <pc:docMk/>
            <pc:sldMk cId="538928871" sldId="278"/>
            <ac:spMk id="3" creationId="{8EAEFD33-F1BE-DF4D-9BD5-73926219F9B4}"/>
          </ac:spMkLst>
        </pc:spChg>
        <pc:spChg chg="del mod">
          <ac:chgData name="Kim Choong Sun" userId="60614d7d5b9bc24b" providerId="LiveId" clId="{55EBDAC0-5F35-4C30-A613-C4A57B7F33B6}" dt="2020-10-24T07:06:44.221" v="3186"/>
          <ac:spMkLst>
            <pc:docMk/>
            <pc:sldMk cId="538928871" sldId="278"/>
            <ac:spMk id="16" creationId="{71BC4567-2654-4FB3-A41D-175811A6918F}"/>
          </ac:spMkLst>
        </pc:spChg>
        <pc:picChg chg="add del mod">
          <ac:chgData name="Kim Choong Sun" userId="60614d7d5b9bc24b" providerId="LiveId" clId="{55EBDAC0-5F35-4C30-A613-C4A57B7F33B6}" dt="2020-10-24T07:09:32.972" v="3205"/>
          <ac:picMkLst>
            <pc:docMk/>
            <pc:sldMk cId="538928871" sldId="278"/>
            <ac:picMk id="2" creationId="{A0716D0A-25A6-4F0C-B330-E3A6F7D96149}"/>
          </ac:picMkLst>
        </pc:picChg>
        <pc:picChg chg="del">
          <ac:chgData name="Kim Choong Sun" userId="60614d7d5b9bc24b" providerId="LiveId" clId="{55EBDAC0-5F35-4C30-A613-C4A57B7F33B6}" dt="2020-10-24T07:06:10.540" v="3175" actId="478"/>
          <ac:picMkLst>
            <pc:docMk/>
            <pc:sldMk cId="538928871" sldId="278"/>
            <ac:picMk id="4" creationId="{EB4D1F25-7139-4205-B878-EB224210CAA7}"/>
          </ac:picMkLst>
        </pc:picChg>
        <pc:picChg chg="del">
          <ac:chgData name="Kim Choong Sun" userId="60614d7d5b9bc24b" providerId="LiveId" clId="{55EBDAC0-5F35-4C30-A613-C4A57B7F33B6}" dt="2020-10-24T07:06:13.488" v="3176" actId="478"/>
          <ac:picMkLst>
            <pc:docMk/>
            <pc:sldMk cId="538928871" sldId="278"/>
            <ac:picMk id="6" creationId="{ECB330C3-308C-491E-BEDE-26F800C3F6A0}"/>
          </ac:picMkLst>
        </pc:picChg>
        <pc:picChg chg="del">
          <ac:chgData name="Kim Choong Sun" userId="60614d7d5b9bc24b" providerId="LiveId" clId="{55EBDAC0-5F35-4C30-A613-C4A57B7F33B6}" dt="2020-10-24T07:06:15.727" v="3177" actId="478"/>
          <ac:picMkLst>
            <pc:docMk/>
            <pc:sldMk cId="538928871" sldId="278"/>
            <ac:picMk id="7" creationId="{8F22DD54-C74B-4C5E-9BCD-722EF9077BE8}"/>
          </ac:picMkLst>
        </pc:picChg>
        <pc:picChg chg="del">
          <ac:chgData name="Kim Choong Sun" userId="60614d7d5b9bc24b" providerId="LiveId" clId="{55EBDAC0-5F35-4C30-A613-C4A57B7F33B6}" dt="2020-10-24T07:06:18.727" v="3178" actId="478"/>
          <ac:picMkLst>
            <pc:docMk/>
            <pc:sldMk cId="538928871" sldId="278"/>
            <ac:picMk id="8" creationId="{73EDC015-962E-424B-A934-266E5F32BB43}"/>
          </ac:picMkLst>
        </pc:picChg>
        <pc:picChg chg="del">
          <ac:chgData name="Kim Choong Sun" userId="60614d7d5b9bc24b" providerId="LiveId" clId="{55EBDAC0-5F35-4C30-A613-C4A57B7F33B6}" dt="2020-10-24T07:06:21.064" v="3179" actId="478"/>
          <ac:picMkLst>
            <pc:docMk/>
            <pc:sldMk cId="538928871" sldId="278"/>
            <ac:picMk id="9" creationId="{0FAAB9CC-3B58-410D-9E36-40690C0BF4A1}"/>
          </ac:picMkLst>
        </pc:picChg>
        <pc:picChg chg="del">
          <ac:chgData name="Kim Choong Sun" userId="60614d7d5b9bc24b" providerId="LiveId" clId="{55EBDAC0-5F35-4C30-A613-C4A57B7F33B6}" dt="2020-10-24T07:06:23.339" v="3180" actId="478"/>
          <ac:picMkLst>
            <pc:docMk/>
            <pc:sldMk cId="538928871" sldId="278"/>
            <ac:picMk id="10" creationId="{B3F2F6BF-AF00-4E92-B2CB-121FECF22F6A}"/>
          </ac:picMkLst>
        </pc:picChg>
        <pc:picChg chg="del">
          <ac:chgData name="Kim Choong Sun" userId="60614d7d5b9bc24b" providerId="LiveId" clId="{55EBDAC0-5F35-4C30-A613-C4A57B7F33B6}" dt="2020-10-24T07:06:29.639" v="3182" actId="478"/>
          <ac:picMkLst>
            <pc:docMk/>
            <pc:sldMk cId="538928871" sldId="278"/>
            <ac:picMk id="11" creationId="{C82E7FC1-E24E-4333-B54A-6FC446285C06}"/>
          </ac:picMkLst>
        </pc:picChg>
        <pc:picChg chg="del">
          <ac:chgData name="Kim Choong Sun" userId="60614d7d5b9bc24b" providerId="LiveId" clId="{55EBDAC0-5F35-4C30-A613-C4A57B7F33B6}" dt="2020-10-24T07:06:26.676" v="3181" actId="478"/>
          <ac:picMkLst>
            <pc:docMk/>
            <pc:sldMk cId="538928871" sldId="278"/>
            <ac:picMk id="12" creationId="{85FC5B06-CB1A-4812-BB6E-B17CA6C4F153}"/>
          </ac:picMkLst>
        </pc:picChg>
        <pc:picChg chg="del">
          <ac:chgData name="Kim Choong Sun" userId="60614d7d5b9bc24b" providerId="LiveId" clId="{55EBDAC0-5F35-4C30-A613-C4A57B7F33B6}" dt="2020-10-24T07:06:32.377" v="3183" actId="478"/>
          <ac:picMkLst>
            <pc:docMk/>
            <pc:sldMk cId="538928871" sldId="278"/>
            <ac:picMk id="13" creationId="{8CC0636F-A2AC-4880-AA76-1470B90867BB}"/>
          </ac:picMkLst>
        </pc:picChg>
        <pc:picChg chg="del">
          <ac:chgData name="Kim Choong Sun" userId="60614d7d5b9bc24b" providerId="LiveId" clId="{55EBDAC0-5F35-4C30-A613-C4A57B7F33B6}" dt="2020-10-24T07:06:34.852" v="3184" actId="478"/>
          <ac:picMkLst>
            <pc:docMk/>
            <pc:sldMk cId="538928871" sldId="278"/>
            <ac:picMk id="14" creationId="{2FC2FFB3-34F6-4139-A8C4-BE5AE3F98F52}"/>
          </ac:picMkLst>
        </pc:picChg>
        <pc:picChg chg="del">
          <ac:chgData name="Kim Choong Sun" userId="60614d7d5b9bc24b" providerId="LiveId" clId="{55EBDAC0-5F35-4C30-A613-C4A57B7F33B6}" dt="2020-10-24T07:06:47.695" v="3187"/>
          <ac:picMkLst>
            <pc:docMk/>
            <pc:sldMk cId="538928871" sldId="278"/>
            <ac:picMk id="17" creationId="{8EEA588A-766B-48DC-A569-1DBA1B6E6010}"/>
          </ac:picMkLst>
        </pc:picChg>
        <pc:picChg chg="del">
          <ac:chgData name="Kim Choong Sun" userId="60614d7d5b9bc24b" providerId="LiveId" clId="{55EBDAC0-5F35-4C30-A613-C4A57B7F33B6}" dt="2020-10-24T07:06:51.954" v="3189"/>
          <ac:picMkLst>
            <pc:docMk/>
            <pc:sldMk cId="538928871" sldId="278"/>
            <ac:picMk id="18" creationId="{772BEDD0-4A64-4397-BF40-231D84B24004}"/>
          </ac:picMkLst>
        </pc:picChg>
        <pc:picChg chg="del">
          <ac:chgData name="Kim Choong Sun" userId="60614d7d5b9bc24b" providerId="LiveId" clId="{55EBDAC0-5F35-4C30-A613-C4A57B7F33B6}" dt="2020-10-24T07:06:49.742" v="3188"/>
          <ac:picMkLst>
            <pc:docMk/>
            <pc:sldMk cId="538928871" sldId="278"/>
            <ac:picMk id="19" creationId="{CDB775D5-45A7-4C72-8B04-41F5FAFDBAA1}"/>
          </ac:picMkLst>
        </pc:picChg>
        <pc:picChg chg="del">
          <ac:chgData name="Kim Choong Sun" userId="60614d7d5b9bc24b" providerId="LiveId" clId="{55EBDAC0-5F35-4C30-A613-C4A57B7F33B6}" dt="2020-10-24T07:06:54.133" v="3190"/>
          <ac:picMkLst>
            <pc:docMk/>
            <pc:sldMk cId="538928871" sldId="278"/>
            <ac:picMk id="20" creationId="{743421E8-87E3-4440-BCAF-C831533405F3}"/>
          </ac:picMkLst>
        </pc:picChg>
        <pc:picChg chg="del">
          <ac:chgData name="Kim Choong Sun" userId="60614d7d5b9bc24b" providerId="LiveId" clId="{55EBDAC0-5F35-4C30-A613-C4A57B7F33B6}" dt="2020-10-24T07:06:59.875" v="3192"/>
          <ac:picMkLst>
            <pc:docMk/>
            <pc:sldMk cId="538928871" sldId="278"/>
            <ac:picMk id="21" creationId="{03D723BD-1D6C-4466-802C-D7EC77A16E40}"/>
          </ac:picMkLst>
        </pc:picChg>
        <pc:picChg chg="del">
          <ac:chgData name="Kim Choong Sun" userId="60614d7d5b9bc24b" providerId="LiveId" clId="{55EBDAC0-5F35-4C30-A613-C4A57B7F33B6}" dt="2020-10-24T07:07:05.702" v="3194"/>
          <ac:picMkLst>
            <pc:docMk/>
            <pc:sldMk cId="538928871" sldId="278"/>
            <ac:picMk id="22" creationId="{92B17579-A03D-4117-AD92-E52463FF8619}"/>
          </ac:picMkLst>
        </pc:picChg>
        <pc:picChg chg="del">
          <ac:chgData name="Kim Choong Sun" userId="60614d7d5b9bc24b" providerId="LiveId" clId="{55EBDAC0-5F35-4C30-A613-C4A57B7F33B6}" dt="2020-10-24T07:07:02.977" v="3193"/>
          <ac:picMkLst>
            <pc:docMk/>
            <pc:sldMk cId="538928871" sldId="278"/>
            <ac:picMk id="23" creationId="{B8B08FF2-8460-48C8-B8F3-BBFA2DF8688A}"/>
          </ac:picMkLst>
        </pc:picChg>
        <pc:picChg chg="del">
          <ac:chgData name="Kim Choong Sun" userId="60614d7d5b9bc24b" providerId="LiveId" clId="{55EBDAC0-5F35-4C30-A613-C4A57B7F33B6}" dt="2020-10-24T07:06:57.125" v="3191"/>
          <ac:picMkLst>
            <pc:docMk/>
            <pc:sldMk cId="538928871" sldId="278"/>
            <ac:picMk id="24" creationId="{F89E33AD-7BF5-4EDF-A96A-CB26724B816E}"/>
          </ac:picMkLst>
        </pc:picChg>
        <pc:picChg chg="add mod">
          <ac:chgData name="Kim Choong Sun" userId="60614d7d5b9bc24b" providerId="LiveId" clId="{55EBDAC0-5F35-4C30-A613-C4A57B7F33B6}" dt="2020-10-24T07:10:09.205" v="3207" actId="1076"/>
          <ac:picMkLst>
            <pc:docMk/>
            <pc:sldMk cId="538928871" sldId="278"/>
            <ac:picMk id="25" creationId="{64F62ECF-D891-4691-9CDA-96D545D1577A}"/>
          </ac:picMkLst>
        </pc:picChg>
        <pc:picChg chg="add mod">
          <ac:chgData name="Kim Choong Sun" userId="60614d7d5b9bc24b" providerId="LiveId" clId="{55EBDAC0-5F35-4C30-A613-C4A57B7F33B6}" dt="2020-10-24T07:10:45.479" v="3209" actId="1076"/>
          <ac:picMkLst>
            <pc:docMk/>
            <pc:sldMk cId="538928871" sldId="278"/>
            <ac:picMk id="26" creationId="{78782284-7EC6-4769-AAD6-5BF99BEA8DB7}"/>
          </ac:picMkLst>
        </pc:picChg>
        <pc:picChg chg="add mod">
          <ac:chgData name="Kim Choong Sun" userId="60614d7d5b9bc24b" providerId="LiveId" clId="{55EBDAC0-5F35-4C30-A613-C4A57B7F33B6}" dt="2020-10-24T07:11:55.909" v="3219" actId="1076"/>
          <ac:picMkLst>
            <pc:docMk/>
            <pc:sldMk cId="538928871" sldId="278"/>
            <ac:picMk id="27" creationId="{FF3C7A3C-8E93-4021-ACDC-33E7C907D0AF}"/>
          </ac:picMkLst>
        </pc:picChg>
        <pc:picChg chg="add mod">
          <ac:chgData name="Kim Choong Sun" userId="60614d7d5b9bc24b" providerId="LiveId" clId="{55EBDAC0-5F35-4C30-A613-C4A57B7F33B6}" dt="2020-10-24T07:12:37.252" v="3221" actId="1076"/>
          <ac:picMkLst>
            <pc:docMk/>
            <pc:sldMk cId="538928871" sldId="278"/>
            <ac:picMk id="28" creationId="{05A98ABA-D456-47FD-A781-CFFBC9BAA63E}"/>
          </ac:picMkLst>
        </pc:picChg>
        <pc:picChg chg="add mod">
          <ac:chgData name="Kim Choong Sun" userId="60614d7d5b9bc24b" providerId="LiveId" clId="{55EBDAC0-5F35-4C30-A613-C4A57B7F33B6}" dt="2020-10-24T07:12:59.043" v="3223" actId="1076"/>
          <ac:picMkLst>
            <pc:docMk/>
            <pc:sldMk cId="538928871" sldId="278"/>
            <ac:picMk id="29" creationId="{A1C89B1F-AE9D-40AF-9C9A-9166B4FDE39C}"/>
          </ac:picMkLst>
        </pc:picChg>
        <pc:picChg chg="add mod">
          <ac:chgData name="Kim Choong Sun" userId="60614d7d5b9bc24b" providerId="LiveId" clId="{55EBDAC0-5F35-4C30-A613-C4A57B7F33B6}" dt="2020-10-24T07:14:32.168" v="3225" actId="1076"/>
          <ac:picMkLst>
            <pc:docMk/>
            <pc:sldMk cId="538928871" sldId="278"/>
            <ac:picMk id="30" creationId="{9E93530D-1EB2-4A65-B239-91D39367A01D}"/>
          </ac:picMkLst>
        </pc:picChg>
        <pc:picChg chg="add mod">
          <ac:chgData name="Kim Choong Sun" userId="60614d7d5b9bc24b" providerId="LiveId" clId="{55EBDAC0-5F35-4C30-A613-C4A57B7F33B6}" dt="2020-10-24T07:16:31.043" v="3227" actId="1076"/>
          <ac:picMkLst>
            <pc:docMk/>
            <pc:sldMk cId="538928871" sldId="278"/>
            <ac:picMk id="31" creationId="{C4EB9FDB-0ED8-4AC0-9D3F-F0BD6929EBED}"/>
          </ac:picMkLst>
        </pc:picChg>
        <pc:picChg chg="add mod">
          <ac:chgData name="Kim Choong Sun" userId="60614d7d5b9bc24b" providerId="LiveId" clId="{55EBDAC0-5F35-4C30-A613-C4A57B7F33B6}" dt="2020-10-24T07:16:56.098" v="3229" actId="1076"/>
          <ac:picMkLst>
            <pc:docMk/>
            <pc:sldMk cId="538928871" sldId="278"/>
            <ac:picMk id="32" creationId="{A4D23AC4-F2E1-45A4-884C-EFCD50971398}"/>
          </ac:picMkLst>
        </pc:picChg>
        <pc:picChg chg="add mod">
          <ac:chgData name="Kim Choong Sun" userId="60614d7d5b9bc24b" providerId="LiveId" clId="{55EBDAC0-5F35-4C30-A613-C4A57B7F33B6}" dt="2020-10-24T07:17:33.192" v="3231" actId="1076"/>
          <ac:picMkLst>
            <pc:docMk/>
            <pc:sldMk cId="538928871" sldId="278"/>
            <ac:picMk id="33" creationId="{5C47AA44-4131-42E7-A5A1-9E14345D3430}"/>
          </ac:picMkLst>
        </pc:picChg>
      </pc:sldChg>
      <pc:sldChg chg="addSp modSp add">
        <pc:chgData name="Kim Choong Sun" userId="60614d7d5b9bc24b" providerId="LiveId" clId="{55EBDAC0-5F35-4C30-A613-C4A57B7F33B6}" dt="2020-10-24T12:29:13.487" v="4182" actId="1076"/>
        <pc:sldMkLst>
          <pc:docMk/>
          <pc:sldMk cId="1482619135" sldId="279"/>
        </pc:sldMkLst>
        <pc:spChg chg="mod">
          <ac:chgData name="Kim Choong Sun" userId="60614d7d5b9bc24b" providerId="LiveId" clId="{55EBDAC0-5F35-4C30-A613-C4A57B7F33B6}" dt="2020-10-24T11:18:37.898" v="3635" actId="20577"/>
          <ac:spMkLst>
            <pc:docMk/>
            <pc:sldMk cId="1482619135" sldId="279"/>
            <ac:spMk id="3" creationId="{8EAEFD33-F1BE-DF4D-9BD5-73926219F9B4}"/>
          </ac:spMkLst>
        </pc:spChg>
        <pc:spChg chg="add mod">
          <ac:chgData name="Kim Choong Sun" userId="60614d7d5b9bc24b" providerId="LiveId" clId="{55EBDAC0-5F35-4C30-A613-C4A57B7F33B6}" dt="2020-10-24T12:29:13.487" v="4182" actId="1076"/>
          <ac:spMkLst>
            <pc:docMk/>
            <pc:sldMk cId="1482619135" sldId="279"/>
            <ac:spMk id="6" creationId="{D97064E8-0D09-41F5-85D7-1ED4B110D8AD}"/>
          </ac:spMkLst>
        </pc:spChg>
        <pc:picChg chg="add mod">
          <ac:chgData name="Kim Choong Sun" userId="60614d7d5b9bc24b" providerId="LiveId" clId="{55EBDAC0-5F35-4C30-A613-C4A57B7F33B6}" dt="2020-10-24T07:23:23.969" v="3289" actId="14100"/>
          <ac:picMkLst>
            <pc:docMk/>
            <pc:sldMk cId="1482619135" sldId="279"/>
            <ac:picMk id="2" creationId="{4FBABA96-DEFF-4CD3-A44B-FB72B6D8454B}"/>
          </ac:picMkLst>
        </pc:picChg>
        <pc:picChg chg="add mod">
          <ac:chgData name="Kim Choong Sun" userId="60614d7d5b9bc24b" providerId="LiveId" clId="{55EBDAC0-5F35-4C30-A613-C4A57B7F33B6}" dt="2020-10-24T07:24:13.187" v="3293" actId="14100"/>
          <ac:picMkLst>
            <pc:docMk/>
            <pc:sldMk cId="1482619135" sldId="279"/>
            <ac:picMk id="4" creationId="{0A14A442-3B36-4EAE-8744-EAC6B0A499E8}"/>
          </ac:picMkLst>
        </pc:picChg>
      </pc:sldChg>
      <pc:sldChg chg="add del">
        <pc:chgData name="Kim Choong Sun" userId="60614d7d5b9bc24b" providerId="LiveId" clId="{55EBDAC0-5F35-4C30-A613-C4A57B7F33B6}" dt="2020-10-24T07:07:15.624" v="3195" actId="2696"/>
        <pc:sldMkLst>
          <pc:docMk/>
          <pc:sldMk cId="3552271293" sldId="279"/>
        </pc:sldMkLst>
      </pc:sldChg>
      <pc:sldChg chg="add">
        <pc:chgData name="Kim Choong Sun" userId="60614d7d5b9bc24b" providerId="LiveId" clId="{55EBDAC0-5F35-4C30-A613-C4A57B7F33B6}" dt="2020-10-24T10:22:49.446" v="3337"/>
        <pc:sldMkLst>
          <pc:docMk/>
          <pc:sldMk cId="2854084308" sldId="280"/>
        </pc:sldMkLst>
      </pc:sldChg>
      <pc:sldChg chg="delSp add">
        <pc:chgData name="Kim Choong Sun" userId="60614d7d5b9bc24b" providerId="LiveId" clId="{55EBDAC0-5F35-4C30-A613-C4A57B7F33B6}" dt="2020-10-24T10:54:54.897" v="3551"/>
        <pc:sldMkLst>
          <pc:docMk/>
          <pc:sldMk cId="1656350114" sldId="281"/>
        </pc:sldMkLst>
        <pc:picChg chg="del">
          <ac:chgData name="Kim Choong Sun" userId="60614d7d5b9bc24b" providerId="LiveId" clId="{55EBDAC0-5F35-4C30-A613-C4A57B7F33B6}" dt="2020-10-24T10:54:54.897" v="3551"/>
          <ac:picMkLst>
            <pc:docMk/>
            <pc:sldMk cId="1656350114" sldId="281"/>
            <ac:picMk id="10" creationId="{D11C3432-6C53-4609-86AC-049F2741B7DE}"/>
          </ac:picMkLst>
        </pc:picChg>
      </pc:sldChg>
      <pc:sldChg chg="add">
        <pc:chgData name="Kim Choong Sun" userId="60614d7d5b9bc24b" providerId="LiveId" clId="{55EBDAC0-5F35-4C30-A613-C4A57B7F33B6}" dt="2020-10-24T10:53:47.299" v="3547"/>
        <pc:sldMkLst>
          <pc:docMk/>
          <pc:sldMk cId="2772481473" sldId="282"/>
        </pc:sldMkLst>
      </pc:sldChg>
      <pc:sldChg chg="addSp modSp add">
        <pc:chgData name="Kim Choong Sun" userId="60614d7d5b9bc24b" providerId="LiveId" clId="{55EBDAC0-5F35-4C30-A613-C4A57B7F33B6}" dt="2020-10-25T07:13:32.091" v="4709" actId="20577"/>
        <pc:sldMkLst>
          <pc:docMk/>
          <pc:sldMk cId="1685524678" sldId="283"/>
        </pc:sldMkLst>
        <pc:spChg chg="mod">
          <ac:chgData name="Kim Choong Sun" userId="60614d7d5b9bc24b" providerId="LiveId" clId="{55EBDAC0-5F35-4C30-A613-C4A57B7F33B6}" dt="2020-10-25T07:13:32.091" v="4709" actId="20577"/>
          <ac:spMkLst>
            <pc:docMk/>
            <pc:sldMk cId="1685524678" sldId="283"/>
            <ac:spMk id="3" creationId="{8EAEFD33-F1BE-DF4D-9BD5-73926219F9B4}"/>
          </ac:spMkLst>
        </pc:spChg>
        <pc:spChg chg="add">
          <ac:chgData name="Kim Choong Sun" userId="60614d7d5b9bc24b" providerId="LiveId" clId="{55EBDAC0-5F35-4C30-A613-C4A57B7F33B6}" dt="2020-10-24T12:44:34.886" v="4330"/>
          <ac:spMkLst>
            <pc:docMk/>
            <pc:sldMk cId="1685524678" sldId="283"/>
            <ac:spMk id="10" creationId="{A9B0DD96-68AF-4924-84EB-4EDE5D1AF904}"/>
          </ac:spMkLst>
        </pc:spChg>
        <pc:spChg chg="mod">
          <ac:chgData name="Kim Choong Sun" userId="60614d7d5b9bc24b" providerId="LiveId" clId="{55EBDAC0-5F35-4C30-A613-C4A57B7F33B6}" dt="2020-10-25T07:13:24.198" v="4708" actId="1076"/>
          <ac:spMkLst>
            <pc:docMk/>
            <pc:sldMk cId="1685524678" sldId="283"/>
            <ac:spMk id="12" creationId="{2DDF83D5-7AAE-4B20-8B99-96D02845E12F}"/>
          </ac:spMkLst>
        </pc:spChg>
      </pc:sldChg>
      <pc:sldChg chg="add">
        <pc:chgData name="Kim Choong Sun" userId="60614d7d5b9bc24b" providerId="LiveId" clId="{55EBDAC0-5F35-4C30-A613-C4A57B7F33B6}" dt="2020-10-24T11:07:39.812" v="3608"/>
        <pc:sldMkLst>
          <pc:docMk/>
          <pc:sldMk cId="3412849074" sldId="284"/>
        </pc:sldMkLst>
      </pc:sldChg>
      <pc:sldChg chg="addSp delSp modSp add">
        <pc:chgData name="Kim Choong Sun" userId="60614d7d5b9bc24b" providerId="LiveId" clId="{55EBDAC0-5F35-4C30-A613-C4A57B7F33B6}" dt="2020-10-24T12:37:11.172" v="4274" actId="1076"/>
        <pc:sldMkLst>
          <pc:docMk/>
          <pc:sldMk cId="3281235285" sldId="285"/>
        </pc:sldMkLst>
        <pc:spChg chg="del">
          <ac:chgData name="Kim Choong Sun" userId="60614d7d5b9bc24b" providerId="LiveId" clId="{55EBDAC0-5F35-4C30-A613-C4A57B7F33B6}" dt="2020-10-24T11:27:15.565" v="3650"/>
          <ac:spMkLst>
            <pc:docMk/>
            <pc:sldMk cId="3281235285" sldId="285"/>
            <ac:spMk id="2" creationId="{F3C502D4-0F9D-C048-9505-ED892934F13C}"/>
          </ac:spMkLst>
        </pc:spChg>
        <pc:spChg chg="mod">
          <ac:chgData name="Kim Choong Sun" userId="60614d7d5b9bc24b" providerId="LiveId" clId="{55EBDAC0-5F35-4C30-A613-C4A57B7F33B6}" dt="2020-10-24T11:28:40.493" v="3655" actId="14100"/>
          <ac:spMkLst>
            <pc:docMk/>
            <pc:sldMk cId="3281235285" sldId="285"/>
            <ac:spMk id="3" creationId="{870F8A74-3993-594B-96A4-EDF7E702532A}"/>
          </ac:spMkLst>
        </pc:spChg>
        <pc:spChg chg="add del mod">
          <ac:chgData name="Kim Choong Sun" userId="60614d7d5b9bc24b" providerId="LiveId" clId="{55EBDAC0-5F35-4C30-A613-C4A57B7F33B6}" dt="2020-10-24T11:27:55.990" v="3651"/>
          <ac:spMkLst>
            <pc:docMk/>
            <pc:sldMk cId="3281235285" sldId="285"/>
            <ac:spMk id="4" creationId="{D57C6048-1995-45FD-AC8D-6544E8496931}"/>
          </ac:spMkLst>
        </pc:spChg>
        <pc:spChg chg="add mod">
          <ac:chgData name="Kim Choong Sun" userId="60614d7d5b9bc24b" providerId="LiveId" clId="{55EBDAC0-5F35-4C30-A613-C4A57B7F33B6}" dt="2020-10-24T12:37:11.172" v="4274" actId="1076"/>
          <ac:spMkLst>
            <pc:docMk/>
            <pc:sldMk cId="3281235285" sldId="285"/>
            <ac:spMk id="5" creationId="{42A56FB0-6AE9-40AB-8BED-9710890CE3CD}"/>
          </ac:spMkLst>
        </pc:spChg>
        <pc:picChg chg="mod">
          <ac:chgData name="Kim Choong Sun" userId="60614d7d5b9bc24b" providerId="LiveId" clId="{55EBDAC0-5F35-4C30-A613-C4A57B7F33B6}" dt="2020-10-24T11:29:29.283" v="3663" actId="1076"/>
          <ac:picMkLst>
            <pc:docMk/>
            <pc:sldMk cId="3281235285" sldId="285"/>
            <ac:picMk id="7" creationId="{EDF6D69E-83D9-45AE-8C2A-73F5197A1B72}"/>
          </ac:picMkLst>
        </pc:picChg>
        <pc:picChg chg="mod">
          <ac:chgData name="Kim Choong Sun" userId="60614d7d5b9bc24b" providerId="LiveId" clId="{55EBDAC0-5F35-4C30-A613-C4A57B7F33B6}" dt="2020-10-24T11:29:31.971" v="3664" actId="1076"/>
          <ac:picMkLst>
            <pc:docMk/>
            <pc:sldMk cId="3281235285" sldId="285"/>
            <ac:picMk id="8" creationId="{FD0E4E67-FCB5-421E-8656-0D66AD51073C}"/>
          </ac:picMkLst>
        </pc:picChg>
        <pc:picChg chg="mod">
          <ac:chgData name="Kim Choong Sun" userId="60614d7d5b9bc24b" providerId="LiveId" clId="{55EBDAC0-5F35-4C30-A613-C4A57B7F33B6}" dt="2020-10-24T11:29:15.918" v="3661" actId="1076"/>
          <ac:picMkLst>
            <pc:docMk/>
            <pc:sldMk cId="3281235285" sldId="285"/>
            <ac:picMk id="9" creationId="{186F7F58-5DD6-432F-BD7F-9BE67C7D1330}"/>
          </ac:picMkLst>
        </pc:picChg>
      </pc:sldChg>
      <pc:sldChg chg="addSp modSp add">
        <pc:chgData name="Kim Choong Sun" userId="60614d7d5b9bc24b" providerId="LiveId" clId="{55EBDAC0-5F35-4C30-A613-C4A57B7F33B6}" dt="2020-10-24T11:53:24.844" v="4133" actId="14100"/>
        <pc:sldMkLst>
          <pc:docMk/>
          <pc:sldMk cId="3761485326" sldId="286"/>
        </pc:sldMkLst>
        <pc:spChg chg="mod">
          <ac:chgData name="Kim Choong Sun" userId="60614d7d5b9bc24b" providerId="LiveId" clId="{55EBDAC0-5F35-4C30-A613-C4A57B7F33B6}" dt="2020-10-24T11:52:09.329" v="4127" actId="20577"/>
          <ac:spMkLst>
            <pc:docMk/>
            <pc:sldMk cId="3761485326" sldId="286"/>
            <ac:spMk id="3" creationId="{870F8A74-3993-594B-96A4-EDF7E702532A}"/>
          </ac:spMkLst>
        </pc:spChg>
        <pc:graphicFrameChg chg="add mod">
          <ac:chgData name="Kim Choong Sun" userId="60614d7d5b9bc24b" providerId="LiveId" clId="{55EBDAC0-5F35-4C30-A613-C4A57B7F33B6}" dt="2020-10-24T11:53:24.844" v="4133" actId="14100"/>
          <ac:graphicFrameMkLst>
            <pc:docMk/>
            <pc:sldMk cId="3761485326" sldId="286"/>
            <ac:graphicFrameMk id="5" creationId="{1F4ED9A3-41CE-4BCB-B2F7-CF1E15D4F9C6}"/>
          </ac:graphicFrameMkLst>
        </pc:graphicFrameChg>
      </pc:sldChg>
      <pc:sldChg chg="modSp add">
        <pc:chgData name="Kim Choong Sun" userId="60614d7d5b9bc24b" providerId="LiveId" clId="{55EBDAC0-5F35-4C30-A613-C4A57B7F33B6}" dt="2020-10-24T11:54:24.910" v="4137" actId="14100"/>
        <pc:sldMkLst>
          <pc:docMk/>
          <pc:sldMk cId="0" sldId="287"/>
        </pc:sldMkLst>
        <pc:picChg chg="mod">
          <ac:chgData name="Kim Choong Sun" userId="60614d7d5b9bc24b" providerId="LiveId" clId="{55EBDAC0-5F35-4C30-A613-C4A57B7F33B6}" dt="2020-10-24T11:54:24.910" v="4137" actId="14100"/>
          <ac:picMkLst>
            <pc:docMk/>
            <pc:sldMk cId="0" sldId="287"/>
            <ac:picMk id="48133" creationId="{00000000-0000-0000-0000-000000000000}"/>
          </ac:picMkLst>
        </pc:picChg>
      </pc:sldChg>
      <pc:sldChg chg="modSp add">
        <pc:chgData name="Kim Choong Sun" userId="60614d7d5b9bc24b" providerId="LiveId" clId="{55EBDAC0-5F35-4C30-A613-C4A57B7F33B6}" dt="2020-10-24T11:55:04.646" v="4143" actId="14100"/>
        <pc:sldMkLst>
          <pc:docMk/>
          <pc:sldMk cId="0" sldId="288"/>
        </pc:sldMkLst>
        <pc:picChg chg="mod">
          <ac:chgData name="Kim Choong Sun" userId="60614d7d5b9bc24b" providerId="LiveId" clId="{55EBDAC0-5F35-4C30-A613-C4A57B7F33B6}" dt="2020-10-24T11:55:04.646" v="4143" actId="14100"/>
          <ac:picMkLst>
            <pc:docMk/>
            <pc:sldMk cId="0" sldId="288"/>
            <ac:picMk id="49157" creationId="{00000000-0000-0000-0000-000000000000}"/>
          </ac:picMkLst>
        </pc:picChg>
      </pc:sldChg>
      <pc:sldChg chg="delSp modSp add">
        <pc:chgData name="Kim Choong Sun" userId="60614d7d5b9bc24b" providerId="LiveId" clId="{55EBDAC0-5F35-4C30-A613-C4A57B7F33B6}" dt="2020-10-24T11:55:35.764" v="4148" actId="14100"/>
        <pc:sldMkLst>
          <pc:docMk/>
          <pc:sldMk cId="0" sldId="289"/>
        </pc:sldMkLst>
        <pc:spChg chg="mod">
          <ac:chgData name="Kim Choong Sun" userId="60614d7d5b9bc24b" providerId="LiveId" clId="{55EBDAC0-5F35-4C30-A613-C4A57B7F33B6}" dt="2020-10-24T11:47:24.371" v="4099" actId="1076"/>
          <ac:spMkLst>
            <pc:docMk/>
            <pc:sldMk cId="0" sldId="289"/>
            <ac:spMk id="5" creationId="{00000000-0000-0000-0000-000000000000}"/>
          </ac:spMkLst>
        </pc:spChg>
        <pc:spChg chg="del">
          <ac:chgData name="Kim Choong Sun" userId="60614d7d5b9bc24b" providerId="LiveId" clId="{55EBDAC0-5F35-4C30-A613-C4A57B7F33B6}" dt="2020-10-24T11:46:51.935" v="4097"/>
          <ac:spMkLst>
            <pc:docMk/>
            <pc:sldMk cId="0" sldId="289"/>
            <ac:spMk id="6" creationId="{00000000-0000-0000-0000-000000000000}"/>
          </ac:spMkLst>
        </pc:spChg>
        <pc:picChg chg="mod">
          <ac:chgData name="Kim Choong Sun" userId="60614d7d5b9bc24b" providerId="LiveId" clId="{55EBDAC0-5F35-4C30-A613-C4A57B7F33B6}" dt="2020-10-24T11:55:35.764" v="4148" actId="14100"/>
          <ac:picMkLst>
            <pc:docMk/>
            <pc:sldMk cId="0" sldId="289"/>
            <ac:picMk id="50180" creationId="{00000000-0000-0000-0000-000000000000}"/>
          </ac:picMkLst>
        </pc:picChg>
      </pc:sldChg>
    </pc:docChg>
  </pc:docChgLst>
  <pc:docChgLst>
    <pc:chgData name="Choong Sun Kim" userId="60614d7d5b9bc24b" providerId="Windows Live" clId="Web-{F766E420-B6DC-476B-89F3-DE18B512DFF3}"/>
    <pc:docChg chg="modSld">
      <pc:chgData name="Choong Sun Kim" userId="60614d7d5b9bc24b" providerId="Windows Live" clId="Web-{F766E420-B6DC-476B-89F3-DE18B512DFF3}" dt="2020-11-23T13:49:53.914" v="1"/>
      <pc:docMkLst>
        <pc:docMk/>
      </pc:docMkLst>
      <pc:sldChg chg="addSp delSp">
        <pc:chgData name="Choong Sun Kim" userId="60614d7d5b9bc24b" providerId="Windows Live" clId="Web-{F766E420-B6DC-476B-89F3-DE18B512DFF3}" dt="2020-11-23T13:49:53.914" v="1"/>
        <pc:sldMkLst>
          <pc:docMk/>
          <pc:sldMk cId="3477132218" sldId="291"/>
        </pc:sldMkLst>
        <pc:cxnChg chg="add del">
          <ac:chgData name="Choong Sun Kim" userId="60614d7d5b9bc24b" providerId="Windows Live" clId="Web-{F766E420-B6DC-476B-89F3-DE18B512DFF3}" dt="2020-11-23T13:49:53.914" v="1"/>
          <ac:cxnSpMkLst>
            <pc:docMk/>
            <pc:sldMk cId="3477132218" sldId="291"/>
            <ac:cxnSpMk id="2" creationId="{7F4A6248-A6F7-47FC-9521-EE165E69F479}"/>
          </ac:cxnSpMkLst>
        </pc:cxnChg>
      </pc:sldChg>
    </pc:docChg>
  </pc:docChgLst>
  <pc:docChgLst>
    <pc:chgData name="Kim Choong Sun" userId="60614d7d5b9bc24b" providerId="LiveId" clId="{E7AFAF9E-3A90-4251-A4A2-2C24E98CADDF}"/>
    <pc:docChg chg="modSld">
      <pc:chgData name="Kim Choong Sun" userId="60614d7d5b9bc24b" providerId="LiveId" clId="{E7AFAF9E-3A90-4251-A4A2-2C24E98CADDF}" dt="2021-09-15T12:35:51.045" v="14" actId="207"/>
      <pc:docMkLst>
        <pc:docMk/>
      </pc:docMkLst>
      <pc:sldChg chg="delSp modSp">
        <pc:chgData name="Kim Choong Sun" userId="60614d7d5b9bc24b" providerId="LiveId" clId="{E7AFAF9E-3A90-4251-A4A2-2C24E98CADDF}" dt="2021-09-15T12:31:44.514" v="13" actId="207"/>
        <pc:sldMkLst>
          <pc:docMk/>
          <pc:sldMk cId="2190242709" sldId="257"/>
        </pc:sldMkLst>
        <pc:spChg chg="mod">
          <ac:chgData name="Kim Choong Sun" userId="60614d7d5b9bc24b" providerId="LiveId" clId="{E7AFAF9E-3A90-4251-A4A2-2C24E98CADDF}" dt="2021-09-15T12:31:44.514" v="13" actId="207"/>
          <ac:spMkLst>
            <pc:docMk/>
            <pc:sldMk cId="2190242709" sldId="257"/>
            <ac:spMk id="3" creationId="{EF4C7205-3246-1B47-ABE6-841E0E5D109B}"/>
          </ac:spMkLst>
        </pc:spChg>
        <pc:graphicFrameChg chg="del">
          <ac:chgData name="Kim Choong Sun" userId="60614d7d5b9bc24b" providerId="LiveId" clId="{E7AFAF9E-3A90-4251-A4A2-2C24E98CADDF}" dt="2021-09-15T12:30:10.825" v="0"/>
          <ac:graphicFrameMkLst>
            <pc:docMk/>
            <pc:sldMk cId="2190242709" sldId="257"/>
            <ac:graphicFrameMk id="6" creationId="{BCDB1F99-94E5-4B68-8588-400511134CA1}"/>
          </ac:graphicFrameMkLst>
        </pc:graphicFrameChg>
      </pc:sldChg>
      <pc:sldChg chg="modSp">
        <pc:chgData name="Kim Choong Sun" userId="60614d7d5b9bc24b" providerId="LiveId" clId="{E7AFAF9E-3A90-4251-A4A2-2C24E98CADDF}" dt="2021-09-15T12:35:51.045" v="14" actId="207"/>
        <pc:sldMkLst>
          <pc:docMk/>
          <pc:sldMk cId="1853291512" sldId="259"/>
        </pc:sldMkLst>
        <pc:spChg chg="mod">
          <ac:chgData name="Kim Choong Sun" userId="60614d7d5b9bc24b" providerId="LiveId" clId="{E7AFAF9E-3A90-4251-A4A2-2C24E98CADDF}" dt="2021-09-15T12:35:51.045" v="14" actId="207"/>
          <ac:spMkLst>
            <pc:docMk/>
            <pc:sldMk cId="1853291512" sldId="259"/>
            <ac:spMk id="2" creationId="{F3C502D4-0F9D-C048-9505-ED892934F13C}"/>
          </ac:spMkLst>
        </pc:spChg>
      </pc:sldChg>
    </pc:docChg>
  </pc:docChgLst>
  <pc:docChgLst>
    <pc:chgData name="Kim Choong Sun" userId="60614d7d5b9bc24b" providerId="LiveId" clId="{B2B7BAF1-72C7-45FC-A334-B9F97AE7C6FA}"/>
    <pc:docChg chg="modSld">
      <pc:chgData name="Kim Choong Sun" userId="60614d7d5b9bc24b" providerId="LiveId" clId="{B2B7BAF1-72C7-45FC-A334-B9F97AE7C6FA}" dt="2021-10-15T04:06:56.562" v="1" actId="20577"/>
      <pc:docMkLst>
        <pc:docMk/>
      </pc:docMkLst>
      <pc:sldChg chg="modSp">
        <pc:chgData name="Kim Choong Sun" userId="60614d7d5b9bc24b" providerId="LiveId" clId="{B2B7BAF1-72C7-45FC-A334-B9F97AE7C6FA}" dt="2021-10-15T04:06:56.562" v="1" actId="20577"/>
        <pc:sldMkLst>
          <pc:docMk/>
          <pc:sldMk cId="1997143543" sldId="256"/>
        </pc:sldMkLst>
        <pc:spChg chg="mod">
          <ac:chgData name="Kim Choong Sun" userId="60614d7d5b9bc24b" providerId="LiveId" clId="{B2B7BAF1-72C7-45FC-A334-B9F97AE7C6FA}" dt="2021-10-15T04:06:56.562" v="1" actId="20577"/>
          <ac:spMkLst>
            <pc:docMk/>
            <pc:sldMk cId="1997143543" sldId="256"/>
            <ac:spMk id="3" creationId="{01F35C3E-8DEA-4145-A837-7E65A0C1734D}"/>
          </ac:spMkLst>
        </pc:spChg>
      </pc:sldChg>
    </pc:docChg>
  </pc:docChgLst>
  <pc:docChgLst>
    <pc:chgData name="Kim Choong Sun" userId="60614d7d5b9bc24b" providerId="LiveId" clId="{EF2F2958-3F56-4CBF-81D7-D1F5C3E10E7F}"/>
    <pc:docChg chg="undo custSel modSld">
      <pc:chgData name="Kim Choong Sun" userId="60614d7d5b9bc24b" providerId="LiveId" clId="{EF2F2958-3F56-4CBF-81D7-D1F5C3E10E7F}" dt="2021-04-20T01:28:20.402" v="89"/>
      <pc:docMkLst>
        <pc:docMk/>
      </pc:docMkLst>
      <pc:sldChg chg="addSp delSp modSp addCm delCm">
        <pc:chgData name="Kim Choong Sun" userId="60614d7d5b9bc24b" providerId="LiveId" clId="{EF2F2958-3F56-4CBF-81D7-D1F5C3E10E7F}" dt="2021-04-20T01:28:20.402" v="89"/>
        <pc:sldMkLst>
          <pc:docMk/>
          <pc:sldMk cId="3477132218" sldId="291"/>
        </pc:sldMkLst>
        <pc:spChg chg="add del mod">
          <ac:chgData name="Kim Choong Sun" userId="60614d7d5b9bc24b" providerId="LiveId" clId="{EF2F2958-3F56-4CBF-81D7-D1F5C3E10E7F}" dt="2021-04-20T00:29:51.319" v="16"/>
          <ac:spMkLst>
            <pc:docMk/>
            <pc:sldMk cId="3477132218" sldId="291"/>
            <ac:spMk id="2" creationId="{4CAB5A14-C820-4BF0-B5B5-FCA8E0388283}"/>
          </ac:spMkLst>
        </pc:spChg>
        <pc:spChg chg="add del mod">
          <ac:chgData name="Kim Choong Sun" userId="60614d7d5b9bc24b" providerId="LiveId" clId="{EF2F2958-3F56-4CBF-81D7-D1F5C3E10E7F}" dt="2021-04-20T01:28:20.402" v="89"/>
          <ac:spMkLst>
            <pc:docMk/>
            <pc:sldMk cId="3477132218" sldId="291"/>
            <ac:spMk id="5" creationId="{47C380D5-DC59-4C24-A9AF-B07A94D01C05}"/>
          </ac:spMkLst>
        </pc:spChg>
        <pc:spChg chg="del">
          <ac:chgData name="Kim Choong Sun" userId="60614d7d5b9bc24b" providerId="LiveId" clId="{EF2F2958-3F56-4CBF-81D7-D1F5C3E10E7F}" dt="2021-04-20T00:26:02.850" v="0"/>
          <ac:spMkLst>
            <pc:docMk/>
            <pc:sldMk cId="3477132218" sldId="291"/>
            <ac:spMk id="9" creationId="{CC2D69A2-C677-4D07-BFCF-AC11B74EE524}"/>
          </ac:spMkLst>
        </pc:spChg>
        <pc:spChg chg="add mod">
          <ac:chgData name="Kim Choong Sun" userId="60614d7d5b9bc24b" providerId="LiveId" clId="{EF2F2958-3F56-4CBF-81D7-D1F5C3E10E7F}" dt="2021-04-20T00:32:08.740" v="30" actId="1076"/>
          <ac:spMkLst>
            <pc:docMk/>
            <pc:sldMk cId="3477132218" sldId="291"/>
            <ac:spMk id="12" creationId="{C0613B97-E99D-48E5-A929-52825FEAF3AF}"/>
          </ac:spMkLst>
        </pc:spChg>
        <pc:spChg chg="add mod">
          <ac:chgData name="Kim Choong Sun" userId="60614d7d5b9bc24b" providerId="LiveId" clId="{EF2F2958-3F56-4CBF-81D7-D1F5C3E10E7F}" dt="2021-04-20T00:36:50.457" v="52" actId="207"/>
          <ac:spMkLst>
            <pc:docMk/>
            <pc:sldMk cId="3477132218" sldId="291"/>
            <ac:spMk id="15" creationId="{36555512-93D0-4423-B5D8-42DF6580C367}"/>
          </ac:spMkLst>
        </pc:spChg>
        <pc:spChg chg="add mod">
          <ac:chgData name="Kim Choong Sun" userId="60614d7d5b9bc24b" providerId="LiveId" clId="{EF2F2958-3F56-4CBF-81D7-D1F5C3E10E7F}" dt="2021-04-20T00:42:44.428" v="85" actId="1076"/>
          <ac:spMkLst>
            <pc:docMk/>
            <pc:sldMk cId="3477132218" sldId="291"/>
            <ac:spMk id="38" creationId="{205AFD33-91AA-4D7E-86C8-46FCA310471A}"/>
          </ac:spMkLst>
        </pc:spChg>
        <pc:spChg chg="add mod">
          <ac:chgData name="Kim Choong Sun" userId="60614d7d5b9bc24b" providerId="LiveId" clId="{EF2F2958-3F56-4CBF-81D7-D1F5C3E10E7F}" dt="2021-04-20T00:39:44.443" v="68" actId="20577"/>
          <ac:spMkLst>
            <pc:docMk/>
            <pc:sldMk cId="3477132218" sldId="291"/>
            <ac:spMk id="46" creationId="{8C7DF9FE-4BE0-4580-9B12-6D0E2AA4A99A}"/>
          </ac:spMkLst>
        </pc:spChg>
        <pc:spChg chg="add mod">
          <ac:chgData name="Kim Choong Sun" userId="60614d7d5b9bc24b" providerId="LiveId" clId="{EF2F2958-3F56-4CBF-81D7-D1F5C3E10E7F}" dt="2021-04-20T00:39:55.467" v="70" actId="20577"/>
          <ac:spMkLst>
            <pc:docMk/>
            <pc:sldMk cId="3477132218" sldId="291"/>
            <ac:spMk id="47" creationId="{B513CD71-B078-4463-AEF5-18797D5C9DCA}"/>
          </ac:spMkLst>
        </pc:spChg>
        <pc:spChg chg="add mod">
          <ac:chgData name="Kim Choong Sun" userId="60614d7d5b9bc24b" providerId="LiveId" clId="{EF2F2958-3F56-4CBF-81D7-D1F5C3E10E7F}" dt="2021-04-20T00:40:04.042" v="72" actId="20577"/>
          <ac:spMkLst>
            <pc:docMk/>
            <pc:sldMk cId="3477132218" sldId="291"/>
            <ac:spMk id="48" creationId="{D222C604-D6A3-40B5-988C-41D2498A1282}"/>
          </ac:spMkLst>
        </pc:spChg>
        <pc:spChg chg="add del mod">
          <ac:chgData name="Kim Choong Sun" userId="60614d7d5b9bc24b" providerId="LiveId" clId="{EF2F2958-3F56-4CBF-81D7-D1F5C3E10E7F}" dt="2021-04-20T00:41:07.325" v="78"/>
          <ac:spMkLst>
            <pc:docMk/>
            <pc:sldMk cId="3477132218" sldId="291"/>
            <ac:spMk id="49" creationId="{E5320D8D-533E-4877-8BD7-70F7F680B86A}"/>
          </ac:spMkLst>
        </pc:spChg>
        <pc:graphicFrameChg chg="add del mod">
          <ac:chgData name="Kim Choong Sun" userId="60614d7d5b9bc24b" providerId="LiveId" clId="{EF2F2958-3F56-4CBF-81D7-D1F5C3E10E7F}" dt="2021-04-20T00:43:00.156" v="87"/>
          <ac:graphicFrameMkLst>
            <pc:docMk/>
            <pc:sldMk cId="3477132218" sldId="291"/>
            <ac:graphicFrameMk id="37" creationId="{79D9A042-8E37-48FC-B34D-E702B99FC5BC}"/>
          </ac:graphicFrameMkLst>
        </pc:graphicFrameChg>
        <pc:graphicFrameChg chg="add mod">
          <ac:chgData name="Kim Choong Sun" userId="60614d7d5b9bc24b" providerId="LiveId" clId="{EF2F2958-3F56-4CBF-81D7-D1F5C3E10E7F}" dt="2021-04-20T00:41:13.503" v="79" actId="14100"/>
          <ac:graphicFrameMkLst>
            <pc:docMk/>
            <pc:sldMk cId="3477132218" sldId="291"/>
            <ac:graphicFrameMk id="50" creationId="{E8678846-2BBD-439B-B4B2-FCF86B82D9CD}"/>
          </ac:graphicFrameMkLst>
        </pc:graphicFrameChg>
        <pc:cxnChg chg="add mod">
          <ac:chgData name="Kim Choong Sun" userId="60614d7d5b9bc24b" providerId="LiveId" clId="{EF2F2958-3F56-4CBF-81D7-D1F5C3E10E7F}" dt="2021-04-20T00:34:48.448" v="41" actId="14100"/>
          <ac:cxnSpMkLst>
            <pc:docMk/>
            <pc:sldMk cId="3477132218" sldId="291"/>
            <ac:cxnSpMk id="20" creationId="{B7CC0174-296A-4B5E-B68B-E6F44CEE45EE}"/>
          </ac:cxnSpMkLst>
        </pc:cxnChg>
        <pc:cxnChg chg="add mod">
          <ac:chgData name="Kim Choong Sun" userId="60614d7d5b9bc24b" providerId="LiveId" clId="{EF2F2958-3F56-4CBF-81D7-D1F5C3E10E7F}" dt="2021-04-20T00:35:06.314" v="43" actId="14100"/>
          <ac:cxnSpMkLst>
            <pc:docMk/>
            <pc:sldMk cId="3477132218" sldId="291"/>
            <ac:cxnSpMk id="23" creationId="{6FE0B5AD-7259-426C-8B90-517209C1DF0E}"/>
          </ac:cxnSpMkLst>
        </pc:cxnChg>
        <pc:cxnChg chg="add mod">
          <ac:chgData name="Kim Choong Sun" userId="60614d7d5b9bc24b" providerId="LiveId" clId="{EF2F2958-3F56-4CBF-81D7-D1F5C3E10E7F}" dt="2021-04-20T00:35:39.132" v="47" actId="13822"/>
          <ac:cxnSpMkLst>
            <pc:docMk/>
            <pc:sldMk cId="3477132218" sldId="291"/>
            <ac:cxnSpMk id="29" creationId="{2E80573A-698F-483B-BA2C-7C097A0F0431}"/>
          </ac:cxnSpMkLst>
        </pc:cxnChg>
        <pc:cxnChg chg="add mod">
          <ac:chgData name="Kim Choong Sun" userId="60614d7d5b9bc24b" providerId="LiveId" clId="{EF2F2958-3F56-4CBF-81D7-D1F5C3E10E7F}" dt="2021-04-20T00:36:10.989" v="51" actId="13822"/>
          <ac:cxnSpMkLst>
            <pc:docMk/>
            <pc:sldMk cId="3477132218" sldId="291"/>
            <ac:cxnSpMk id="34" creationId="{C0D322CE-47EC-425C-A218-BA124BDF22B6}"/>
          </ac:cxnSpMkLst>
        </pc:cxnChg>
      </pc:sldChg>
      <pc:sldChg chg="delSp">
        <pc:chgData name="Kim Choong Sun" userId="60614d7d5b9bc24b" providerId="LiveId" clId="{EF2F2958-3F56-4CBF-81D7-D1F5C3E10E7F}" dt="2021-04-20T01:06:56.149" v="88"/>
        <pc:sldMkLst>
          <pc:docMk/>
          <pc:sldMk cId="3944841274" sldId="296"/>
        </pc:sldMkLst>
        <pc:spChg chg="del">
          <ac:chgData name="Kim Choong Sun" userId="60614d7d5b9bc24b" providerId="LiveId" clId="{EF2F2958-3F56-4CBF-81D7-D1F5C3E10E7F}" dt="2021-04-20T01:06:56.149" v="88"/>
          <ac:spMkLst>
            <pc:docMk/>
            <pc:sldMk cId="3944841274" sldId="296"/>
            <ac:spMk id="9" creationId="{CC2D69A2-C677-4D07-BFCF-AC11B74EE524}"/>
          </ac:spMkLst>
        </pc:spChg>
      </pc:sldChg>
    </pc:docChg>
  </pc:docChgLst>
  <pc:docChgLst>
    <pc:chgData name="Kim Choong Sun" userId="60614d7d5b9bc24b" providerId="LiveId" clId="{14F4B3F9-9C73-4B68-A30F-D80EFEB17FE2}"/>
    <pc:docChg chg="addSld modSld">
      <pc:chgData name="Kim Choong Sun" userId="60614d7d5b9bc24b" providerId="LiveId" clId="{14F4B3F9-9C73-4B68-A30F-D80EFEB17FE2}" dt="2020-11-21T23:55:20.141" v="275" actId="1076"/>
      <pc:docMkLst>
        <pc:docMk/>
      </pc:docMkLst>
      <pc:sldChg chg="addSp delSp modSp">
        <pc:chgData name="Kim Choong Sun" userId="60614d7d5b9bc24b" providerId="LiveId" clId="{14F4B3F9-9C73-4B68-A30F-D80EFEB17FE2}" dt="2020-11-21T23:22:54.482" v="141"/>
        <pc:sldMkLst>
          <pc:docMk/>
          <pc:sldMk cId="3891431962" sldId="275"/>
        </pc:sldMkLst>
        <pc:picChg chg="mod">
          <ac:chgData name="Kim Choong Sun" userId="60614d7d5b9bc24b" providerId="LiveId" clId="{14F4B3F9-9C73-4B68-A30F-D80EFEB17FE2}" dt="2020-11-21T23:18:21.114" v="128" actId="1076"/>
          <ac:picMkLst>
            <pc:docMk/>
            <pc:sldMk cId="3891431962" sldId="275"/>
            <ac:picMk id="2" creationId="{CA984281-FBA6-4833-9086-D484CE5A5DA4}"/>
          </ac:picMkLst>
        </pc:picChg>
        <pc:picChg chg="del">
          <ac:chgData name="Kim Choong Sun" userId="60614d7d5b9bc24b" providerId="LiveId" clId="{14F4B3F9-9C73-4B68-A30F-D80EFEB17FE2}" dt="2020-11-21T23:22:54.482" v="141"/>
          <ac:picMkLst>
            <pc:docMk/>
            <pc:sldMk cId="3891431962" sldId="275"/>
            <ac:picMk id="4" creationId="{AB522C10-21AE-41C1-8428-11C4C36230A0}"/>
          </ac:picMkLst>
        </pc:picChg>
        <pc:picChg chg="add del mod">
          <ac:chgData name="Kim Choong Sun" userId="60614d7d5b9bc24b" providerId="LiveId" clId="{14F4B3F9-9C73-4B68-A30F-D80EFEB17FE2}" dt="2020-11-21T23:21:23.707" v="134"/>
          <ac:picMkLst>
            <pc:docMk/>
            <pc:sldMk cId="3891431962" sldId="275"/>
            <ac:picMk id="7" creationId="{E625DFBF-CD73-49EE-8D4C-22B2B33E1071}"/>
          </ac:picMkLst>
        </pc:picChg>
        <pc:picChg chg="add del mod">
          <ac:chgData name="Kim Choong Sun" userId="60614d7d5b9bc24b" providerId="LiveId" clId="{14F4B3F9-9C73-4B68-A30F-D80EFEB17FE2}" dt="2020-11-21T23:22:50.346" v="140"/>
          <ac:picMkLst>
            <pc:docMk/>
            <pc:sldMk cId="3891431962" sldId="275"/>
            <ac:picMk id="8" creationId="{955281CB-5417-4851-9948-A6C8272F188F}"/>
          </ac:picMkLst>
        </pc:picChg>
      </pc:sldChg>
      <pc:sldChg chg="addSp delSp modSp">
        <pc:chgData name="Kim Choong Sun" userId="60614d7d5b9bc24b" providerId="LiveId" clId="{14F4B3F9-9C73-4B68-A30F-D80EFEB17FE2}" dt="2020-11-21T23:42:45.696" v="207" actId="1076"/>
        <pc:sldMkLst>
          <pc:docMk/>
          <pc:sldMk cId="1685524678" sldId="283"/>
        </pc:sldMkLst>
        <pc:spChg chg="add mod">
          <ac:chgData name="Kim Choong Sun" userId="60614d7d5b9bc24b" providerId="LiveId" clId="{14F4B3F9-9C73-4B68-A30F-D80EFEB17FE2}" dt="2020-11-21T23:42:45.696" v="207" actId="1076"/>
          <ac:spMkLst>
            <pc:docMk/>
            <pc:sldMk cId="1685524678" sldId="283"/>
            <ac:spMk id="11" creationId="{1F25BB29-5317-4CAA-B8AC-A0EEAD891D9F}"/>
          </ac:spMkLst>
        </pc:spChg>
        <pc:picChg chg="add mod">
          <ac:chgData name="Kim Choong Sun" userId="60614d7d5b9bc24b" providerId="LiveId" clId="{14F4B3F9-9C73-4B68-A30F-D80EFEB17FE2}" dt="2020-11-21T23:31:37.929" v="150" actId="1076"/>
          <ac:picMkLst>
            <pc:docMk/>
            <pc:sldMk cId="1685524678" sldId="283"/>
            <ac:picMk id="2" creationId="{4140137E-BB10-4CF7-811B-F632C66D6B0A}"/>
          </ac:picMkLst>
        </pc:picChg>
        <pc:picChg chg="del">
          <ac:chgData name="Kim Choong Sun" userId="60614d7d5b9bc24b" providerId="LiveId" clId="{14F4B3F9-9C73-4B68-A30F-D80EFEB17FE2}" dt="2020-11-21T23:27:23.186" v="142"/>
          <ac:picMkLst>
            <pc:docMk/>
            <pc:sldMk cId="1685524678" sldId="283"/>
            <ac:picMk id="7" creationId="{C138F609-BCEC-4309-A45E-30B7D54CEDE6}"/>
          </ac:picMkLst>
        </pc:picChg>
      </pc:sldChg>
      <pc:sldChg chg="modSp">
        <pc:chgData name="Kim Choong Sun" userId="60614d7d5b9bc24b" providerId="LiveId" clId="{14F4B3F9-9C73-4B68-A30F-D80EFEB17FE2}" dt="2020-11-17T10:23:09.651" v="67" actId="20577"/>
        <pc:sldMkLst>
          <pc:docMk/>
          <pc:sldMk cId="300736" sldId="290"/>
        </pc:sldMkLst>
        <pc:spChg chg="mod">
          <ac:chgData name="Kim Choong Sun" userId="60614d7d5b9bc24b" providerId="LiveId" clId="{14F4B3F9-9C73-4B68-A30F-D80EFEB17FE2}" dt="2020-11-17T10:23:09.651" v="67" actId="20577"/>
          <ac:spMkLst>
            <pc:docMk/>
            <pc:sldMk cId="300736" sldId="290"/>
            <ac:spMk id="16" creationId="{8AB72F62-706F-4036-95CF-8C608C772EDA}"/>
          </ac:spMkLst>
        </pc:spChg>
      </pc:sldChg>
      <pc:sldChg chg="addSp modSp">
        <pc:chgData name="Kim Choong Sun" userId="60614d7d5b9bc24b" providerId="LiveId" clId="{14F4B3F9-9C73-4B68-A30F-D80EFEB17FE2}" dt="2020-11-21T23:55:20.141" v="275" actId="1076"/>
        <pc:sldMkLst>
          <pc:docMk/>
          <pc:sldMk cId="3477132218" sldId="291"/>
        </pc:sldMkLst>
        <pc:spChg chg="mod">
          <ac:chgData name="Kim Choong Sun" userId="60614d7d5b9bc24b" providerId="LiveId" clId="{14F4B3F9-9C73-4B68-A30F-D80EFEB17FE2}" dt="2020-11-21T23:55:20.141" v="275" actId="1076"/>
          <ac:spMkLst>
            <pc:docMk/>
            <pc:sldMk cId="3477132218" sldId="291"/>
            <ac:spMk id="17" creationId="{E4B99939-C530-4C60-ACC9-5352A83D8377}"/>
          </ac:spMkLst>
        </pc:spChg>
        <pc:spChg chg="add mod">
          <ac:chgData name="Kim Choong Sun" userId="60614d7d5b9bc24b" providerId="LiveId" clId="{14F4B3F9-9C73-4B68-A30F-D80EFEB17FE2}" dt="2020-11-21T04:44:03.523" v="103" actId="207"/>
          <ac:spMkLst>
            <pc:docMk/>
            <pc:sldMk cId="3477132218" sldId="291"/>
            <ac:spMk id="33" creationId="{657B956E-57D8-4DCA-A878-5BC051CB470A}"/>
          </ac:spMkLst>
        </pc:spChg>
        <pc:spChg chg="add mod">
          <ac:chgData name="Kim Choong Sun" userId="60614d7d5b9bc24b" providerId="LiveId" clId="{14F4B3F9-9C73-4B68-A30F-D80EFEB17FE2}" dt="2020-11-21T04:44:50.934" v="106" actId="1076"/>
          <ac:spMkLst>
            <pc:docMk/>
            <pc:sldMk cId="3477132218" sldId="291"/>
            <ac:spMk id="41" creationId="{E4A1FD5F-37FD-4ADE-84BC-73570A5A1B69}"/>
          </ac:spMkLst>
        </pc:spChg>
        <pc:spChg chg="add mod">
          <ac:chgData name="Kim Choong Sun" userId="60614d7d5b9bc24b" providerId="LiveId" clId="{14F4B3F9-9C73-4B68-A30F-D80EFEB17FE2}" dt="2020-11-21T04:45:25.950" v="108" actId="1076"/>
          <ac:spMkLst>
            <pc:docMk/>
            <pc:sldMk cId="3477132218" sldId="291"/>
            <ac:spMk id="42" creationId="{8168B6DA-71D8-415B-A1C9-C6A3A46D9D6A}"/>
          </ac:spMkLst>
        </pc:spChg>
        <pc:spChg chg="add mod">
          <ac:chgData name="Kim Choong Sun" userId="60614d7d5b9bc24b" providerId="LiveId" clId="{14F4B3F9-9C73-4B68-A30F-D80EFEB17FE2}" dt="2020-11-21T04:46:06.603" v="114" actId="20577"/>
          <ac:spMkLst>
            <pc:docMk/>
            <pc:sldMk cId="3477132218" sldId="291"/>
            <ac:spMk id="43" creationId="{A0E8B254-9B00-45B1-BB76-C29A58295C8D}"/>
          </ac:spMkLst>
        </pc:spChg>
        <pc:spChg chg="add mod">
          <ac:chgData name="Kim Choong Sun" userId="60614d7d5b9bc24b" providerId="LiveId" clId="{14F4B3F9-9C73-4B68-A30F-D80EFEB17FE2}" dt="2020-11-21T04:46:13.554" v="116" actId="20577"/>
          <ac:spMkLst>
            <pc:docMk/>
            <pc:sldMk cId="3477132218" sldId="291"/>
            <ac:spMk id="44" creationId="{B9542518-6DF7-44B0-9520-BA403850A435}"/>
          </ac:spMkLst>
        </pc:spChg>
        <pc:graphicFrameChg chg="add mod">
          <ac:chgData name="Kim Choong Sun" userId="60614d7d5b9bc24b" providerId="LiveId" clId="{14F4B3F9-9C73-4B68-A30F-D80EFEB17FE2}" dt="2020-11-21T04:48:55.307" v="127" actId="1076"/>
          <ac:graphicFrameMkLst>
            <pc:docMk/>
            <pc:sldMk cId="3477132218" sldId="291"/>
            <ac:graphicFrameMk id="45" creationId="{20561364-25CC-46C0-B9AC-ABAB5B8A8F29}"/>
          </ac:graphicFrameMkLst>
        </pc:graphicFrameChg>
        <pc:cxnChg chg="add mod">
          <ac:chgData name="Kim Choong Sun" userId="60614d7d5b9bc24b" providerId="LiveId" clId="{14F4B3F9-9C73-4B68-A30F-D80EFEB17FE2}" dt="2020-11-21T04:43:36.153" v="102" actId="14100"/>
          <ac:cxnSpMkLst>
            <pc:docMk/>
            <pc:sldMk cId="3477132218" sldId="291"/>
            <ac:cxnSpMk id="4" creationId="{0CA6200A-8880-443D-8813-94066749A004}"/>
          </ac:cxnSpMkLst>
        </pc:cxnChg>
        <pc:cxnChg chg="add mod">
          <ac:chgData name="Kim Choong Sun" userId="60614d7d5b9bc24b" providerId="LiveId" clId="{14F4B3F9-9C73-4B68-A30F-D80EFEB17FE2}" dt="2020-11-21T04:43:31.566" v="101" actId="14100"/>
          <ac:cxnSpMkLst>
            <pc:docMk/>
            <pc:sldMk cId="3477132218" sldId="291"/>
            <ac:cxnSpMk id="11" creationId="{DE820D47-BEC7-4403-AD0A-FEB9FA4DE802}"/>
          </ac:cxnSpMkLst>
        </pc:cxnChg>
        <pc:cxnChg chg="add mod">
          <ac:chgData name="Kim Choong Sun" userId="60614d7d5b9bc24b" providerId="LiveId" clId="{14F4B3F9-9C73-4B68-A30F-D80EFEB17FE2}" dt="2020-11-21T04:43:18.513" v="100" actId="14100"/>
          <ac:cxnSpMkLst>
            <pc:docMk/>
            <pc:sldMk cId="3477132218" sldId="291"/>
            <ac:cxnSpMk id="13" creationId="{BCB63B7E-785E-4376-8970-A797BC90E690}"/>
          </ac:cxnSpMkLst>
        </pc:cxnChg>
        <pc:cxnChg chg="add mod">
          <ac:chgData name="Kim Choong Sun" userId="60614d7d5b9bc24b" providerId="LiveId" clId="{14F4B3F9-9C73-4B68-A30F-D80EFEB17FE2}" dt="2020-11-21T04:43:04.906" v="98" actId="1076"/>
          <ac:cxnSpMkLst>
            <pc:docMk/>
            <pc:sldMk cId="3477132218" sldId="291"/>
            <ac:cxnSpMk id="18" creationId="{048E19B5-F22B-488C-89A3-3EDF865C6081}"/>
          </ac:cxnSpMkLst>
        </pc:cxnChg>
      </pc:sldChg>
      <pc:sldChg chg="addSp modSp">
        <pc:chgData name="Kim Choong Sun" userId="60614d7d5b9bc24b" providerId="LiveId" clId="{14F4B3F9-9C73-4B68-A30F-D80EFEB17FE2}" dt="2020-11-21T23:51:14.894" v="268" actId="14100"/>
        <pc:sldMkLst>
          <pc:docMk/>
          <pc:sldMk cId="1540205202" sldId="294"/>
        </pc:sldMkLst>
        <pc:picChg chg="add mod">
          <ac:chgData name="Kim Choong Sun" userId="60614d7d5b9bc24b" providerId="LiveId" clId="{14F4B3F9-9C73-4B68-A30F-D80EFEB17FE2}" dt="2020-11-21T23:51:14.894" v="268" actId="14100"/>
          <ac:picMkLst>
            <pc:docMk/>
            <pc:sldMk cId="1540205202" sldId="294"/>
            <ac:picMk id="7" creationId="{CD0A8E2A-FF92-4794-B1ED-43905A1F3460}"/>
          </ac:picMkLst>
        </pc:picChg>
      </pc:sldChg>
      <pc:sldChg chg="modSp">
        <pc:chgData name="Kim Choong Sun" userId="60614d7d5b9bc24b" providerId="LiveId" clId="{14F4B3F9-9C73-4B68-A30F-D80EFEB17FE2}" dt="2020-11-21T23:53:23.076" v="269" actId="1076"/>
        <pc:sldMkLst>
          <pc:docMk/>
          <pc:sldMk cId="3944841274" sldId="296"/>
        </pc:sldMkLst>
        <pc:spChg chg="mod">
          <ac:chgData name="Kim Choong Sun" userId="60614d7d5b9bc24b" providerId="LiveId" clId="{14F4B3F9-9C73-4B68-A30F-D80EFEB17FE2}" dt="2020-11-21T23:53:23.076" v="269" actId="1076"/>
          <ac:spMkLst>
            <pc:docMk/>
            <pc:sldMk cId="3944841274" sldId="296"/>
            <ac:spMk id="17" creationId="{E4B99939-C530-4C60-ACC9-5352A83D8377}"/>
          </ac:spMkLst>
        </pc:spChg>
      </pc:sldChg>
      <pc:sldChg chg="addSp modSp">
        <pc:chgData name="Kim Choong Sun" userId="60614d7d5b9bc24b" providerId="LiveId" clId="{14F4B3F9-9C73-4B68-A30F-D80EFEB17FE2}" dt="2020-11-17T10:25:34.508" v="70" actId="14100"/>
        <pc:sldMkLst>
          <pc:docMk/>
          <pc:sldMk cId="1629651556" sldId="299"/>
        </pc:sldMkLst>
        <pc:spChg chg="mod">
          <ac:chgData name="Kim Choong Sun" userId="60614d7d5b9bc24b" providerId="LiveId" clId="{14F4B3F9-9C73-4B68-A30F-D80EFEB17FE2}" dt="2020-11-17T10:16:45.808" v="37" actId="20577"/>
          <ac:spMkLst>
            <pc:docMk/>
            <pc:sldMk cId="1629651556" sldId="299"/>
            <ac:spMk id="3" creationId="{870F8A74-3993-594B-96A4-EDF7E702532A}"/>
          </ac:spMkLst>
        </pc:spChg>
        <pc:picChg chg="add mod">
          <ac:chgData name="Kim Choong Sun" userId="60614d7d5b9bc24b" providerId="LiveId" clId="{14F4B3F9-9C73-4B68-A30F-D80EFEB17FE2}" dt="2020-11-17T10:25:34.508" v="70" actId="14100"/>
          <ac:picMkLst>
            <pc:docMk/>
            <pc:sldMk cId="1629651556" sldId="299"/>
            <ac:picMk id="4" creationId="{96905A23-7902-42E6-BAFB-42B6249A84F9}"/>
          </ac:picMkLst>
        </pc:picChg>
      </pc:sldChg>
      <pc:sldChg chg="addSp modSp add">
        <pc:chgData name="Kim Choong Sun" userId="60614d7d5b9bc24b" providerId="LiveId" clId="{14F4B3F9-9C73-4B68-A30F-D80EFEB17FE2}" dt="2020-11-21T23:47:41.053" v="267" actId="20577"/>
        <pc:sldMkLst>
          <pc:docMk/>
          <pc:sldMk cId="1358993573" sldId="300"/>
        </pc:sldMkLst>
        <pc:spChg chg="add mod">
          <ac:chgData name="Kim Choong Sun" userId="60614d7d5b9bc24b" providerId="LiveId" clId="{14F4B3F9-9C73-4B68-A30F-D80EFEB17FE2}" dt="2020-11-21T23:47:41.053" v="267" actId="20577"/>
          <ac:spMkLst>
            <pc:docMk/>
            <pc:sldMk cId="1358993573" sldId="300"/>
            <ac:spMk id="9" creationId="{B69514C1-8AD7-493F-97B9-250D43AE4416}"/>
          </ac:spMkLst>
        </pc:spChg>
      </pc:sldChg>
    </pc:docChg>
  </pc:docChgLst>
  <pc:docChgLst>
    <pc:chgData name="Kim Choong Sun" userId="60614d7d5b9bc24b" providerId="LiveId" clId="{ADA4815B-8575-4DBC-B02C-C0217ED500D8}"/>
    <pc:docChg chg="undo custSel addSld delSld modSld">
      <pc:chgData name="Kim Choong Sun" userId="60614d7d5b9bc24b" providerId="LiveId" clId="{ADA4815B-8575-4DBC-B02C-C0217ED500D8}" dt="2020-11-06T03:07:51.117" v="857" actId="20577"/>
      <pc:docMkLst>
        <pc:docMk/>
      </pc:docMkLst>
      <pc:sldChg chg="addSp modSp">
        <pc:chgData name="Kim Choong Sun" userId="60614d7d5b9bc24b" providerId="LiveId" clId="{ADA4815B-8575-4DBC-B02C-C0217ED500D8}" dt="2020-11-06T02:47:42.125" v="833" actId="20577"/>
        <pc:sldMkLst>
          <pc:docMk/>
          <pc:sldMk cId="2190242709" sldId="257"/>
        </pc:sldMkLst>
        <pc:spChg chg="mod">
          <ac:chgData name="Kim Choong Sun" userId="60614d7d5b9bc24b" providerId="LiveId" clId="{ADA4815B-8575-4DBC-B02C-C0217ED500D8}" dt="2020-11-06T02:47:42.125" v="833" actId="20577"/>
          <ac:spMkLst>
            <pc:docMk/>
            <pc:sldMk cId="2190242709" sldId="257"/>
            <ac:spMk id="3" creationId="{EF4C7205-3246-1B47-ABE6-841E0E5D109B}"/>
          </ac:spMkLst>
        </pc:spChg>
        <pc:spChg chg="mod">
          <ac:chgData name="Kim Choong Sun" userId="60614d7d5b9bc24b" providerId="LiveId" clId="{ADA4815B-8575-4DBC-B02C-C0217ED500D8}" dt="2020-11-06T02:42:54.867" v="791" actId="1076"/>
          <ac:spMkLst>
            <pc:docMk/>
            <pc:sldMk cId="2190242709" sldId="257"/>
            <ac:spMk id="5" creationId="{3AB3C0FF-F918-4D2B-A7D8-58906A510937}"/>
          </ac:spMkLst>
        </pc:spChg>
        <pc:spChg chg="add mod">
          <ac:chgData name="Kim Choong Sun" userId="60614d7d5b9bc24b" providerId="LiveId" clId="{ADA4815B-8575-4DBC-B02C-C0217ED500D8}" dt="2020-11-06T02:46:31.391" v="829" actId="1076"/>
          <ac:spMkLst>
            <pc:docMk/>
            <pc:sldMk cId="2190242709" sldId="257"/>
            <ac:spMk id="7" creationId="{DB56B414-DECE-4DAF-B109-FA50F1C58C36}"/>
          </ac:spMkLst>
        </pc:spChg>
        <pc:graphicFrameChg chg="mod">
          <ac:chgData name="Kim Choong Sun" userId="60614d7d5b9bc24b" providerId="LiveId" clId="{ADA4815B-8575-4DBC-B02C-C0217ED500D8}" dt="2020-11-06T02:42:47.464" v="790" actId="1076"/>
          <ac:graphicFrameMkLst>
            <pc:docMk/>
            <pc:sldMk cId="2190242709" sldId="257"/>
            <ac:graphicFrameMk id="6" creationId="{BCDB1F99-94E5-4B68-8588-400511134CA1}"/>
          </ac:graphicFrameMkLst>
        </pc:graphicFrameChg>
      </pc:sldChg>
      <pc:sldChg chg="del">
        <pc:chgData name="Kim Choong Sun" userId="60614d7d5b9bc24b" providerId="LiveId" clId="{ADA4815B-8575-4DBC-B02C-C0217ED500D8}" dt="2020-11-04T12:38:22.804" v="454" actId="2696"/>
        <pc:sldMkLst>
          <pc:docMk/>
          <pc:sldMk cId="1036994198" sldId="262"/>
        </pc:sldMkLst>
      </pc:sldChg>
      <pc:sldChg chg="addSp delSp modSp">
        <pc:chgData name="Kim Choong Sun" userId="60614d7d5b9bc24b" providerId="LiveId" clId="{ADA4815B-8575-4DBC-B02C-C0217ED500D8}" dt="2020-11-04T06:09:15.669" v="334" actId="20577"/>
        <pc:sldMkLst>
          <pc:docMk/>
          <pc:sldMk cId="3988069593" sldId="265"/>
        </pc:sldMkLst>
        <pc:spChg chg="mod">
          <ac:chgData name="Kim Choong Sun" userId="60614d7d5b9bc24b" providerId="LiveId" clId="{ADA4815B-8575-4DBC-B02C-C0217ED500D8}" dt="2020-11-04T06:09:15.669" v="334" actId="20577"/>
          <ac:spMkLst>
            <pc:docMk/>
            <pc:sldMk cId="3988069593" sldId="265"/>
            <ac:spMk id="2" creationId="{828DB5D9-0810-7647-919E-5DB0F5497513}"/>
          </ac:spMkLst>
        </pc:spChg>
        <pc:spChg chg="mod">
          <ac:chgData name="Kim Choong Sun" userId="60614d7d5b9bc24b" providerId="LiveId" clId="{ADA4815B-8575-4DBC-B02C-C0217ED500D8}" dt="2020-11-04T06:08:59.770" v="331" actId="20577"/>
          <ac:spMkLst>
            <pc:docMk/>
            <pc:sldMk cId="3988069593" sldId="265"/>
            <ac:spMk id="3" creationId="{8EAEFD33-F1BE-DF4D-9BD5-73926219F9B4}"/>
          </ac:spMkLst>
        </pc:spChg>
        <pc:spChg chg="del">
          <ac:chgData name="Kim Choong Sun" userId="60614d7d5b9bc24b" providerId="LiveId" clId="{ADA4815B-8575-4DBC-B02C-C0217ED500D8}" dt="2020-11-04T06:03:59.907" v="285"/>
          <ac:spMkLst>
            <pc:docMk/>
            <pc:sldMk cId="3988069593" sldId="265"/>
            <ac:spMk id="12" creationId="{2DDF83D5-7AAE-4B20-8B99-96D02845E12F}"/>
          </ac:spMkLst>
        </pc:spChg>
        <pc:graphicFrameChg chg="del">
          <ac:chgData name="Kim Choong Sun" userId="60614d7d5b9bc24b" providerId="LiveId" clId="{ADA4815B-8575-4DBC-B02C-C0217ED500D8}" dt="2020-11-04T06:08:48.046" v="295"/>
          <ac:graphicFrameMkLst>
            <pc:docMk/>
            <pc:sldMk cId="3988069593" sldId="265"/>
            <ac:graphicFrameMk id="9" creationId="{82A9E55B-D3DA-4805-AA07-F8E77C3681E9}"/>
          </ac:graphicFrameMkLst>
        </pc:graphicFrameChg>
        <pc:picChg chg="add del mod">
          <ac:chgData name="Kim Choong Sun" userId="60614d7d5b9bc24b" providerId="LiveId" clId="{ADA4815B-8575-4DBC-B02C-C0217ED500D8}" dt="2020-11-04T06:08:43.572" v="294"/>
          <ac:picMkLst>
            <pc:docMk/>
            <pc:sldMk cId="3988069593" sldId="265"/>
            <ac:picMk id="4" creationId="{03986D0A-DECC-409A-9A83-BF5ACB6D6FC8}"/>
          </ac:picMkLst>
        </pc:picChg>
      </pc:sldChg>
      <pc:sldChg chg="addSp modSp">
        <pc:chgData name="Kim Choong Sun" userId="60614d7d5b9bc24b" providerId="LiveId" clId="{ADA4815B-8575-4DBC-B02C-C0217ED500D8}" dt="2020-11-04T14:56:18.811" v="750" actId="1076"/>
        <pc:sldMkLst>
          <pc:docMk/>
          <pc:sldMk cId="1158032720" sldId="270"/>
        </pc:sldMkLst>
        <pc:spChg chg="add mod">
          <ac:chgData name="Kim Choong Sun" userId="60614d7d5b9bc24b" providerId="LiveId" clId="{ADA4815B-8575-4DBC-B02C-C0217ED500D8}" dt="2020-11-04T14:56:18.811" v="750" actId="1076"/>
          <ac:spMkLst>
            <pc:docMk/>
            <pc:sldMk cId="1158032720" sldId="270"/>
            <ac:spMk id="6" creationId="{750C7D82-B30D-400C-9A31-69796C658B18}"/>
          </ac:spMkLst>
        </pc:spChg>
      </pc:sldChg>
      <pc:sldChg chg="modSp">
        <pc:chgData name="Kim Choong Sun" userId="60614d7d5b9bc24b" providerId="LiveId" clId="{ADA4815B-8575-4DBC-B02C-C0217ED500D8}" dt="2020-11-06T03:05:21.965" v="849" actId="20577"/>
        <pc:sldMkLst>
          <pc:docMk/>
          <pc:sldMk cId="1540149537" sldId="271"/>
        </pc:sldMkLst>
        <pc:spChg chg="mod">
          <ac:chgData name="Kim Choong Sun" userId="60614d7d5b9bc24b" providerId="LiveId" clId="{ADA4815B-8575-4DBC-B02C-C0217ED500D8}" dt="2020-11-06T03:05:21.965" v="849" actId="20577"/>
          <ac:spMkLst>
            <pc:docMk/>
            <pc:sldMk cId="1540149537" sldId="271"/>
            <ac:spMk id="3" creationId="{870F8A74-3993-594B-96A4-EDF7E702532A}"/>
          </ac:spMkLst>
        </pc:spChg>
      </pc:sldChg>
      <pc:sldChg chg="modSp">
        <pc:chgData name="Kim Choong Sun" userId="60614d7d5b9bc24b" providerId="LiveId" clId="{ADA4815B-8575-4DBC-B02C-C0217ED500D8}" dt="2020-11-04T05:57:52.427" v="200" actId="1076"/>
        <pc:sldMkLst>
          <pc:docMk/>
          <pc:sldMk cId="1656350114" sldId="281"/>
        </pc:sldMkLst>
        <pc:spChg chg="mod">
          <ac:chgData name="Kim Choong Sun" userId="60614d7d5b9bc24b" providerId="LiveId" clId="{ADA4815B-8575-4DBC-B02C-C0217ED500D8}" dt="2020-11-04T05:57:52.427" v="200" actId="1076"/>
          <ac:spMkLst>
            <pc:docMk/>
            <pc:sldMk cId="1656350114" sldId="281"/>
            <ac:spMk id="5" creationId="{F95F8BBA-BC07-F24E-A94E-71862CCF7D88}"/>
          </ac:spMkLst>
        </pc:spChg>
      </pc:sldChg>
      <pc:sldChg chg="addSp delSp modSp">
        <pc:chgData name="Kim Choong Sun" userId="60614d7d5b9bc24b" providerId="LiveId" clId="{ADA4815B-8575-4DBC-B02C-C0217ED500D8}" dt="2020-11-04T12:38:35.332" v="565" actId="5793"/>
        <pc:sldMkLst>
          <pc:docMk/>
          <pc:sldMk cId="3761485326" sldId="286"/>
        </pc:sldMkLst>
        <pc:spChg chg="mod">
          <ac:chgData name="Kim Choong Sun" userId="60614d7d5b9bc24b" providerId="LiveId" clId="{ADA4815B-8575-4DBC-B02C-C0217ED500D8}" dt="2020-11-04T12:38:35.332" v="565" actId="5793"/>
          <ac:spMkLst>
            <pc:docMk/>
            <pc:sldMk cId="3761485326" sldId="286"/>
            <ac:spMk id="3" creationId="{870F8A74-3993-594B-96A4-EDF7E702532A}"/>
          </ac:spMkLst>
        </pc:spChg>
        <pc:spChg chg="add mod">
          <ac:chgData name="Kim Choong Sun" userId="60614d7d5b9bc24b" providerId="LiveId" clId="{ADA4815B-8575-4DBC-B02C-C0217ED500D8}" dt="2020-11-04T12:35:42.343" v="439" actId="207"/>
          <ac:spMkLst>
            <pc:docMk/>
            <pc:sldMk cId="3761485326" sldId="286"/>
            <ac:spMk id="4" creationId="{A5F2E9B3-1F05-4B25-A95A-C9DDA5F20104}"/>
          </ac:spMkLst>
        </pc:spChg>
        <pc:spChg chg="add del">
          <ac:chgData name="Kim Choong Sun" userId="60614d7d5b9bc24b" providerId="LiveId" clId="{ADA4815B-8575-4DBC-B02C-C0217ED500D8}" dt="2020-11-04T12:37:26.920" v="449"/>
          <ac:spMkLst>
            <pc:docMk/>
            <pc:sldMk cId="3761485326" sldId="286"/>
            <ac:spMk id="8" creationId="{CA45E469-B9BF-4FED-87A3-E7FF70A62BAC}"/>
          </ac:spMkLst>
        </pc:spChg>
        <pc:graphicFrameChg chg="add mod">
          <ac:chgData name="Kim Choong Sun" userId="60614d7d5b9bc24b" providerId="LiveId" clId="{ADA4815B-8575-4DBC-B02C-C0217ED500D8}" dt="2020-11-04T12:37:44.199" v="452"/>
          <ac:graphicFrameMkLst>
            <pc:docMk/>
            <pc:sldMk cId="3761485326" sldId="286"/>
            <ac:graphicFrameMk id="7" creationId="{B479D337-1149-44FA-9A7F-708362E5827C}"/>
          </ac:graphicFrameMkLst>
        </pc:graphicFrameChg>
      </pc:sldChg>
      <pc:sldChg chg="del">
        <pc:chgData name="Kim Choong Sun" userId="60614d7d5b9bc24b" providerId="LiveId" clId="{ADA4815B-8575-4DBC-B02C-C0217ED500D8}" dt="2020-11-04T12:52:24.423" v="696" actId="2696"/>
        <pc:sldMkLst>
          <pc:docMk/>
          <pc:sldMk cId="0" sldId="287"/>
        </pc:sldMkLst>
      </pc:sldChg>
      <pc:sldChg chg="del">
        <pc:chgData name="Kim Choong Sun" userId="60614d7d5b9bc24b" providerId="LiveId" clId="{ADA4815B-8575-4DBC-B02C-C0217ED500D8}" dt="2020-11-04T12:52:26.784" v="697" actId="2696"/>
        <pc:sldMkLst>
          <pc:docMk/>
          <pc:sldMk cId="0" sldId="288"/>
        </pc:sldMkLst>
      </pc:sldChg>
      <pc:sldChg chg="del">
        <pc:chgData name="Kim Choong Sun" userId="60614d7d5b9bc24b" providerId="LiveId" clId="{ADA4815B-8575-4DBC-B02C-C0217ED500D8}" dt="2020-11-04T12:52:29.061" v="698" actId="2696"/>
        <pc:sldMkLst>
          <pc:docMk/>
          <pc:sldMk cId="0" sldId="289"/>
        </pc:sldMkLst>
      </pc:sldChg>
      <pc:sldChg chg="delSp modSp">
        <pc:chgData name="Kim Choong Sun" userId="60614d7d5b9bc24b" providerId="LiveId" clId="{ADA4815B-8575-4DBC-B02C-C0217ED500D8}" dt="2020-11-06T03:06:02.078" v="851" actId="20577"/>
        <pc:sldMkLst>
          <pc:docMk/>
          <pc:sldMk cId="3477132218" sldId="291"/>
        </pc:sldMkLst>
        <pc:spChg chg="mod">
          <ac:chgData name="Kim Choong Sun" userId="60614d7d5b9bc24b" providerId="LiveId" clId="{ADA4815B-8575-4DBC-B02C-C0217ED500D8}" dt="2020-11-06T03:06:02.078" v="851" actId="20577"/>
          <ac:spMkLst>
            <pc:docMk/>
            <pc:sldMk cId="3477132218" sldId="291"/>
            <ac:spMk id="3" creationId="{870F8A74-3993-594B-96A4-EDF7E702532A}"/>
          </ac:spMkLst>
        </pc:spChg>
        <pc:spChg chg="del">
          <ac:chgData name="Kim Choong Sun" userId="60614d7d5b9bc24b" providerId="LiveId" clId="{ADA4815B-8575-4DBC-B02C-C0217ED500D8}" dt="2020-11-04T12:13:53.014" v="377"/>
          <ac:spMkLst>
            <pc:docMk/>
            <pc:sldMk cId="3477132218" sldId="291"/>
            <ac:spMk id="11" creationId="{AA95702F-742E-421F-A651-B263C6F85B85}"/>
          </ac:spMkLst>
        </pc:spChg>
        <pc:spChg chg="del">
          <ac:chgData name="Kim Choong Sun" userId="60614d7d5b9bc24b" providerId="LiveId" clId="{ADA4815B-8575-4DBC-B02C-C0217ED500D8}" dt="2020-11-04T12:14:13.903" v="402"/>
          <ac:spMkLst>
            <pc:docMk/>
            <pc:sldMk cId="3477132218" sldId="291"/>
            <ac:spMk id="15" creationId="{3375078A-530C-4DEE-AE4B-C8CA88DE38E3}"/>
          </ac:spMkLst>
        </pc:spChg>
        <pc:picChg chg="del">
          <ac:chgData name="Kim Choong Sun" userId="60614d7d5b9bc24b" providerId="LiveId" clId="{ADA4815B-8575-4DBC-B02C-C0217ED500D8}" dt="2020-11-04T12:14:22.270" v="403"/>
          <ac:picMkLst>
            <pc:docMk/>
            <pc:sldMk cId="3477132218" sldId="291"/>
            <ac:picMk id="12" creationId="{0FEF5655-3543-4DC3-98CC-E2F144081609}"/>
          </ac:picMkLst>
        </pc:picChg>
      </pc:sldChg>
      <pc:sldChg chg="add">
        <pc:chgData name="Kim Choong Sun" userId="60614d7d5b9bc24b" providerId="LiveId" clId="{ADA4815B-8575-4DBC-B02C-C0217ED500D8}" dt="2020-11-04T06:08:32.565" v="293"/>
        <pc:sldMkLst>
          <pc:docMk/>
          <pc:sldMk cId="1540205202" sldId="294"/>
        </pc:sldMkLst>
      </pc:sldChg>
      <pc:sldChg chg="delSp add del">
        <pc:chgData name="Kim Choong Sun" userId="60614d7d5b9bc24b" providerId="LiveId" clId="{ADA4815B-8575-4DBC-B02C-C0217ED500D8}" dt="2020-11-04T06:07:33.344" v="292" actId="2696"/>
        <pc:sldMkLst>
          <pc:docMk/>
          <pc:sldMk cId="1791090852" sldId="294"/>
        </pc:sldMkLst>
        <pc:picChg chg="del">
          <ac:chgData name="Kim Choong Sun" userId="60614d7d5b9bc24b" providerId="LiveId" clId="{ADA4815B-8575-4DBC-B02C-C0217ED500D8}" dt="2020-11-04T06:03:01.850" v="224"/>
          <ac:picMkLst>
            <pc:docMk/>
            <pc:sldMk cId="1791090852" sldId="294"/>
            <ac:picMk id="4" creationId="{03986D0A-DECC-409A-9A83-BF5ACB6D6FC8}"/>
          </ac:picMkLst>
        </pc:picChg>
      </pc:sldChg>
      <pc:sldChg chg="addSp delSp modSp add">
        <pc:chgData name="Kim Choong Sun" userId="60614d7d5b9bc24b" providerId="LiveId" clId="{ADA4815B-8575-4DBC-B02C-C0217ED500D8}" dt="2020-11-06T03:02:46.732" v="835" actId="14100"/>
        <pc:sldMkLst>
          <pc:docMk/>
          <pc:sldMk cId="1486597138" sldId="295"/>
        </pc:sldMkLst>
        <pc:spChg chg="mod">
          <ac:chgData name="Kim Choong Sun" userId="60614d7d5b9bc24b" providerId="LiveId" clId="{ADA4815B-8575-4DBC-B02C-C0217ED500D8}" dt="2020-11-04T06:21:10.730" v="375" actId="20577"/>
          <ac:spMkLst>
            <pc:docMk/>
            <pc:sldMk cId="1486597138" sldId="295"/>
            <ac:spMk id="3" creationId="{870F8A74-3993-594B-96A4-EDF7E702532A}"/>
          </ac:spMkLst>
        </pc:spChg>
        <pc:spChg chg="del">
          <ac:chgData name="Kim Choong Sun" userId="60614d7d5b9bc24b" providerId="LiveId" clId="{ADA4815B-8575-4DBC-B02C-C0217ED500D8}" dt="2020-11-04T06:20:50.020" v="338"/>
          <ac:spMkLst>
            <pc:docMk/>
            <pc:sldMk cId="1486597138" sldId="295"/>
            <ac:spMk id="5" creationId="{42A56FB0-6AE9-40AB-8BED-9710890CE3CD}"/>
          </ac:spMkLst>
        </pc:spChg>
        <pc:spChg chg="add mod">
          <ac:chgData name="Kim Choong Sun" userId="60614d7d5b9bc24b" providerId="LiveId" clId="{ADA4815B-8575-4DBC-B02C-C0217ED500D8}" dt="2020-11-04T15:01:07.423" v="787" actId="1076"/>
          <ac:spMkLst>
            <pc:docMk/>
            <pc:sldMk cId="1486597138" sldId="295"/>
            <ac:spMk id="11" creationId="{056EC6CC-069E-4849-B94F-422F5AB106B1}"/>
          </ac:spMkLst>
        </pc:spChg>
        <pc:spChg chg="add del mod">
          <ac:chgData name="Kim Choong Sun" userId="60614d7d5b9bc24b" providerId="LiveId" clId="{ADA4815B-8575-4DBC-B02C-C0217ED500D8}" dt="2020-11-04T12:44:01.783" v="578"/>
          <ac:spMkLst>
            <pc:docMk/>
            <pc:sldMk cId="1486597138" sldId="295"/>
            <ac:spMk id="11" creationId="{55D72E4C-8084-4445-BFF0-E1AF1CFBD39E}"/>
          </ac:spMkLst>
        </pc:spChg>
        <pc:spChg chg="add mod">
          <ac:chgData name="Kim Choong Sun" userId="60614d7d5b9bc24b" providerId="LiveId" clId="{ADA4815B-8575-4DBC-B02C-C0217ED500D8}" dt="2020-11-04T12:49:24.012" v="680" actId="1076"/>
          <ac:spMkLst>
            <pc:docMk/>
            <pc:sldMk cId="1486597138" sldId="295"/>
            <ac:spMk id="12" creationId="{F1DC7C1A-0099-4333-ABEA-D83C2788BFCF}"/>
          </ac:spMkLst>
        </pc:spChg>
        <pc:spChg chg="add mod">
          <ac:chgData name="Kim Choong Sun" userId="60614d7d5b9bc24b" providerId="LiveId" clId="{ADA4815B-8575-4DBC-B02C-C0217ED500D8}" dt="2020-11-04T12:51:37.180" v="694" actId="20577"/>
          <ac:spMkLst>
            <pc:docMk/>
            <pc:sldMk cId="1486597138" sldId="295"/>
            <ac:spMk id="13" creationId="{5F9F6430-CF39-4C0A-81B8-5AB663B0C503}"/>
          </ac:spMkLst>
        </pc:spChg>
        <pc:spChg chg="add mod">
          <ac:chgData name="Kim Choong Sun" userId="60614d7d5b9bc24b" providerId="LiveId" clId="{ADA4815B-8575-4DBC-B02C-C0217ED500D8}" dt="2020-11-04T12:51:29.084" v="688" actId="1076"/>
          <ac:spMkLst>
            <pc:docMk/>
            <pc:sldMk cId="1486597138" sldId="295"/>
            <ac:spMk id="15" creationId="{3B47E617-0B50-4FE9-8257-A0646AAE3BAD}"/>
          </ac:spMkLst>
        </pc:spChg>
        <pc:graphicFrameChg chg="add mod">
          <ac:chgData name="Kim Choong Sun" userId="60614d7d5b9bc24b" providerId="LiveId" clId="{ADA4815B-8575-4DBC-B02C-C0217ED500D8}" dt="2020-11-04T12:51:38.201" v="695"/>
          <ac:graphicFrameMkLst>
            <pc:docMk/>
            <pc:sldMk cId="1486597138" sldId="295"/>
            <ac:graphicFrameMk id="14" creationId="{82C6E81D-B207-436B-A5B2-A45A79D92475}"/>
          </ac:graphicFrameMkLst>
        </pc:graphicFrameChg>
        <pc:picChg chg="add mod">
          <ac:chgData name="Kim Choong Sun" userId="60614d7d5b9bc24b" providerId="LiveId" clId="{ADA4815B-8575-4DBC-B02C-C0217ED500D8}" dt="2020-11-06T03:02:46.732" v="835" actId="14100"/>
          <ac:picMkLst>
            <pc:docMk/>
            <pc:sldMk cId="1486597138" sldId="295"/>
            <ac:picMk id="2" creationId="{EB1FB5E5-D830-4A3F-8A03-2E39D69D8409}"/>
          </ac:picMkLst>
        </pc:picChg>
        <pc:picChg chg="add mod">
          <ac:chgData name="Kim Choong Sun" userId="60614d7d5b9bc24b" providerId="LiveId" clId="{ADA4815B-8575-4DBC-B02C-C0217ED500D8}" dt="2020-11-04T12:40:56.400" v="570" actId="1076"/>
          <ac:picMkLst>
            <pc:docMk/>
            <pc:sldMk cId="1486597138" sldId="295"/>
            <ac:picMk id="4" creationId="{4E70F57A-093B-4CC6-A9B3-FED7DF2242B3}"/>
          </ac:picMkLst>
        </pc:picChg>
        <pc:picChg chg="del">
          <ac:chgData name="Kim Choong Sun" userId="60614d7d5b9bc24b" providerId="LiveId" clId="{ADA4815B-8575-4DBC-B02C-C0217ED500D8}" dt="2020-11-04T06:20:42.236" v="337"/>
          <ac:picMkLst>
            <pc:docMk/>
            <pc:sldMk cId="1486597138" sldId="295"/>
            <ac:picMk id="7" creationId="{EDF6D69E-83D9-45AE-8C2A-73F5197A1B72}"/>
          </ac:picMkLst>
        </pc:picChg>
        <pc:picChg chg="del">
          <ac:chgData name="Kim Choong Sun" userId="60614d7d5b9bc24b" providerId="LiveId" clId="{ADA4815B-8575-4DBC-B02C-C0217ED500D8}" dt="2020-11-04T06:20:40.065" v="336"/>
          <ac:picMkLst>
            <pc:docMk/>
            <pc:sldMk cId="1486597138" sldId="295"/>
            <ac:picMk id="8" creationId="{FD0E4E67-FCB5-421E-8656-0D66AD51073C}"/>
          </ac:picMkLst>
        </pc:picChg>
        <pc:picChg chg="del">
          <ac:chgData name="Kim Choong Sun" userId="60614d7d5b9bc24b" providerId="LiveId" clId="{ADA4815B-8575-4DBC-B02C-C0217ED500D8}" dt="2020-11-04T06:20:53.383" v="339"/>
          <ac:picMkLst>
            <pc:docMk/>
            <pc:sldMk cId="1486597138" sldId="295"/>
            <ac:picMk id="9" creationId="{186F7F58-5DD6-432F-BD7F-9BE67C7D1330}"/>
          </ac:picMkLst>
        </pc:picChg>
        <pc:picChg chg="add mod">
          <ac:chgData name="Kim Choong Sun" userId="60614d7d5b9bc24b" providerId="LiveId" clId="{ADA4815B-8575-4DBC-B02C-C0217ED500D8}" dt="2020-11-04T12:42:44.479" v="575" actId="1076"/>
          <ac:picMkLst>
            <pc:docMk/>
            <pc:sldMk cId="1486597138" sldId="295"/>
            <ac:picMk id="10" creationId="{7A92C26D-5ECF-4231-B8AC-D73F84107607}"/>
          </ac:picMkLst>
        </pc:picChg>
      </pc:sldChg>
      <pc:sldChg chg="modSp add">
        <pc:chgData name="Kim Choong Sun" userId="60614d7d5b9bc24b" providerId="LiveId" clId="{ADA4815B-8575-4DBC-B02C-C0217ED500D8}" dt="2020-11-06T03:07:51.117" v="857" actId="20577"/>
        <pc:sldMkLst>
          <pc:docMk/>
          <pc:sldMk cId="3944841274" sldId="296"/>
        </pc:sldMkLst>
        <pc:spChg chg="mod">
          <ac:chgData name="Kim Choong Sun" userId="60614d7d5b9bc24b" providerId="LiveId" clId="{ADA4815B-8575-4DBC-B02C-C0217ED500D8}" dt="2020-11-06T03:07:51.117" v="857" actId="20577"/>
          <ac:spMkLst>
            <pc:docMk/>
            <pc:sldMk cId="3944841274" sldId="296"/>
            <ac:spMk id="3" creationId="{870F8A74-3993-594B-96A4-EDF7E702532A}"/>
          </ac:spMkLst>
        </pc:spChg>
      </pc:sldChg>
      <pc:sldChg chg="add">
        <pc:chgData name="Kim Choong Sun" userId="60614d7d5b9bc24b" providerId="LiveId" clId="{ADA4815B-8575-4DBC-B02C-C0217ED500D8}" dt="2020-11-04T12:38:06.023" v="453"/>
        <pc:sldMkLst>
          <pc:docMk/>
          <pc:sldMk cId="2863785991" sldId="297"/>
        </pc:sldMkLst>
      </pc:sldChg>
      <pc:sldChg chg="addSp modSp add">
        <pc:chgData name="Kim Choong Sun" userId="60614d7d5b9bc24b" providerId="LiveId" clId="{ADA4815B-8575-4DBC-B02C-C0217ED500D8}" dt="2020-11-04T12:54:23.402" v="748" actId="1076"/>
        <pc:sldMkLst>
          <pc:docMk/>
          <pc:sldMk cId="3451284296" sldId="298"/>
        </pc:sldMkLst>
        <pc:spChg chg="add mod">
          <ac:chgData name="Kim Choong Sun" userId="60614d7d5b9bc24b" providerId="LiveId" clId="{ADA4815B-8575-4DBC-B02C-C0217ED500D8}" dt="2020-11-04T12:54:23.402" v="748" actId="1076"/>
          <ac:spMkLst>
            <pc:docMk/>
            <pc:sldMk cId="3451284296" sldId="298"/>
            <ac:spMk id="2" creationId="{E1115A5F-06A2-4F65-9DD6-31C4D67F6DA1}"/>
          </ac:spMkLst>
        </pc:spChg>
      </pc:sldChg>
    </pc:docChg>
  </pc:docChgLst>
  <pc:docChgLst>
    <pc:chgData name="Kim Choong Sun" userId="60614d7d5b9bc24b" providerId="LiveId" clId="{9BE8FBF0-9BE4-44DB-A19D-79FC91DC6914}"/>
    <pc:docChg chg="custSel modSld">
      <pc:chgData name="Kim Choong Sun" userId="60614d7d5b9bc24b" providerId="LiveId" clId="{9BE8FBF0-9BE4-44DB-A19D-79FC91DC6914}" dt="2021-11-24T12:16:35.305" v="82" actId="20577"/>
      <pc:docMkLst>
        <pc:docMk/>
      </pc:docMkLst>
      <pc:sldChg chg="modSp mod">
        <pc:chgData name="Kim Choong Sun" userId="60614d7d5b9bc24b" providerId="LiveId" clId="{9BE8FBF0-9BE4-44DB-A19D-79FC91DC6914}" dt="2021-11-23T08:46:42.107" v="25" actId="27636"/>
        <pc:sldMkLst>
          <pc:docMk/>
          <pc:sldMk cId="1997143543" sldId="256"/>
        </pc:sldMkLst>
        <pc:spChg chg="mod">
          <ac:chgData name="Kim Choong Sun" userId="60614d7d5b9bc24b" providerId="LiveId" clId="{9BE8FBF0-9BE4-44DB-A19D-79FC91DC6914}" dt="2021-11-23T08:46:42.107" v="25" actId="27636"/>
          <ac:spMkLst>
            <pc:docMk/>
            <pc:sldMk cId="1997143543" sldId="256"/>
            <ac:spMk id="3" creationId="{01F35C3E-8DEA-4145-A837-7E65A0C1734D}"/>
          </ac:spMkLst>
        </pc:spChg>
      </pc:sldChg>
      <pc:sldChg chg="modSp mod">
        <pc:chgData name="Kim Choong Sun" userId="60614d7d5b9bc24b" providerId="LiveId" clId="{9BE8FBF0-9BE4-44DB-A19D-79FC91DC6914}" dt="2021-11-23T13:46:32.709" v="63" actId="1076"/>
        <pc:sldMkLst>
          <pc:docMk/>
          <pc:sldMk cId="1853291512" sldId="259"/>
        </pc:sldMkLst>
        <pc:spChg chg="mod">
          <ac:chgData name="Kim Choong Sun" userId="60614d7d5b9bc24b" providerId="LiveId" clId="{9BE8FBF0-9BE4-44DB-A19D-79FC91DC6914}" dt="2021-11-23T13:46:27.811" v="62" actId="20577"/>
          <ac:spMkLst>
            <pc:docMk/>
            <pc:sldMk cId="1853291512" sldId="259"/>
            <ac:spMk id="2" creationId="{F3C502D4-0F9D-C048-9505-ED892934F13C}"/>
          </ac:spMkLst>
        </pc:spChg>
        <pc:graphicFrameChg chg="mod">
          <ac:chgData name="Kim Choong Sun" userId="60614d7d5b9bc24b" providerId="LiveId" clId="{9BE8FBF0-9BE4-44DB-A19D-79FC91DC6914}" dt="2021-11-23T13:46:32.709" v="63" actId="1076"/>
          <ac:graphicFrameMkLst>
            <pc:docMk/>
            <pc:sldMk cId="1853291512" sldId="259"/>
            <ac:graphicFrameMk id="7" creationId="{523FECDD-CDE2-489A-8D38-35B695B5842C}"/>
          </ac:graphicFrameMkLst>
        </pc:graphicFrameChg>
      </pc:sldChg>
      <pc:sldChg chg="modSp mod">
        <pc:chgData name="Kim Choong Sun" userId="60614d7d5b9bc24b" providerId="LiveId" clId="{9BE8FBF0-9BE4-44DB-A19D-79FC91DC6914}" dt="2021-11-23T13:41:47.524" v="47" actId="20577"/>
        <pc:sldMkLst>
          <pc:docMk/>
          <pc:sldMk cId="2854084308" sldId="280"/>
        </pc:sldMkLst>
        <pc:spChg chg="mod">
          <ac:chgData name="Kim Choong Sun" userId="60614d7d5b9bc24b" providerId="LiveId" clId="{9BE8FBF0-9BE4-44DB-A19D-79FC91DC6914}" dt="2021-11-23T13:41:47.524" v="47" actId="20577"/>
          <ac:spMkLst>
            <pc:docMk/>
            <pc:sldMk cId="2854084308" sldId="280"/>
            <ac:spMk id="3" creationId="{870F8A74-3993-594B-96A4-EDF7E702532A}"/>
          </ac:spMkLst>
        </pc:spChg>
      </pc:sldChg>
      <pc:sldChg chg="modSp mod">
        <pc:chgData name="Kim Choong Sun" userId="60614d7d5b9bc24b" providerId="LiveId" clId="{9BE8FBF0-9BE4-44DB-A19D-79FC91DC6914}" dt="2021-11-24T12:16:35.305" v="82" actId="20577"/>
        <pc:sldMkLst>
          <pc:docMk/>
          <pc:sldMk cId="2863785991" sldId="297"/>
        </pc:sldMkLst>
        <pc:spChg chg="mod">
          <ac:chgData name="Kim Choong Sun" userId="60614d7d5b9bc24b" providerId="LiveId" clId="{9BE8FBF0-9BE4-44DB-A19D-79FC91DC6914}" dt="2021-11-24T12:16:35.305" v="82" actId="20577"/>
          <ac:spMkLst>
            <pc:docMk/>
            <pc:sldMk cId="2863785991" sldId="297"/>
            <ac:spMk id="3" creationId="{870F8A74-3993-594B-96A4-EDF7E702532A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CA93C22-5C5C-419F-B3AA-79CDB0B86BCF}" type="datetimeFigureOut">
              <a:rPr lang="en-US" smtClean="0"/>
              <a:pPr/>
              <a:t>11/2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A3B568C-E96B-445C-B93A-3A3412DEBB4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0464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B568C-E96B-445C-B93A-3A3412DEBB47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2140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B568C-E96B-445C-B93A-3A3412DEBB47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9906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A3B568C-E96B-445C-B93A-3A3412DEBB47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5990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ko-KR" altLang="en-US"/>
              <a:t>클릭하여 마스터 부제목 스타일 편집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52314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제목 및 캡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2800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캡션 있는 인용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05664420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명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37188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인용문 있는 명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1182636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참 또는 거짓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75963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C6B4A9-1611-4792-9094-5F34BCA07E0B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333C77-0158-454C-844F-B7AB9BD7DAD4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716780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59336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91567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41025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712588-04B1-427B-82EE-E8DB90309F08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9F0C5-380F-41C2-899A-BAC0F0927E16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89115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11840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81102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2391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A54C80-263E-416B-A8E0-580EDEADCBDC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9954A3-9DFD-4C44-94BA-B95130A3BA1C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20128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ko-KR" altLang="en-US"/>
              <a:t>그림을 추가하려면 아이콘을 클릭하십시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/>
              <a:t>마스터 텍스트 스타일을 편집하려면 클릭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162296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ko-KR" altLang="en-US"/>
              <a:t>마스터 제목 스타일 편집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ko-KR" altLang="en-US"/>
              <a:t>마스터 텍스트 스타일을 편집하려면 클릭</a:t>
            </a:r>
          </a:p>
          <a:p>
            <a:pPr lvl="1"/>
            <a:r>
              <a:rPr lang="ko-KR" altLang="en-US"/>
              <a:t>두 번째 수준</a:t>
            </a:r>
          </a:p>
          <a:p>
            <a:pPr lvl="2"/>
            <a:r>
              <a:rPr lang="ko-KR" altLang="en-US"/>
              <a:t>세 번째 수준</a:t>
            </a:r>
          </a:p>
          <a:p>
            <a:pPr lvl="3"/>
            <a:r>
              <a:rPr lang="ko-KR" altLang="en-US"/>
              <a:t>네 번째 수준</a:t>
            </a:r>
          </a:p>
          <a:p>
            <a:pPr lvl="4"/>
            <a:r>
              <a:rPr lang="ko-KR" altLang="en-US"/>
              <a:t>다섯 번째 수준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dirty="0"/>
              <a:pPr/>
              <a:t>11/24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68471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5" r:id="rId1"/>
    <p:sldLayoutId id="2147483726" r:id="rId2"/>
    <p:sldLayoutId id="2147483727" r:id="rId3"/>
    <p:sldLayoutId id="2147483728" r:id="rId4"/>
    <p:sldLayoutId id="2147483729" r:id="rId5"/>
    <p:sldLayoutId id="2147483730" r:id="rId6"/>
    <p:sldLayoutId id="2147483731" r:id="rId7"/>
    <p:sldLayoutId id="2147483732" r:id="rId8"/>
    <p:sldLayoutId id="2147483733" r:id="rId9"/>
    <p:sldLayoutId id="2147483734" r:id="rId10"/>
    <p:sldLayoutId id="2147483735" r:id="rId11"/>
    <p:sldLayoutId id="2147483736" r:id="rId12"/>
    <p:sldLayoutId id="2147483737" r:id="rId13"/>
    <p:sldLayoutId id="2147483738" r:id="rId14"/>
    <p:sldLayoutId id="2147483739" r:id="rId15"/>
    <p:sldLayoutId id="2147483740" r:id="rId16"/>
  </p:sldLayoutIdLst>
  <p:txStyles>
    <p:titleStyle>
      <a:lvl1pPr algn="l" defTabSz="457200" rtl="0" eaLnBrk="1" latinLnBrk="1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latinLnBrk="1" hangingPunct="1">
        <a:defRPr>
          <a:solidFill>
            <a:schemeClr val="tx2"/>
          </a:solidFill>
        </a:defRPr>
      </a:lvl2pPr>
      <a:lvl3pPr eaLnBrk="1" latinLnBrk="1" hangingPunct="1">
        <a:defRPr>
          <a:solidFill>
            <a:schemeClr val="tx2"/>
          </a:solidFill>
        </a:defRPr>
      </a:lvl3pPr>
      <a:lvl4pPr eaLnBrk="1" latinLnBrk="1" hangingPunct="1">
        <a:defRPr>
          <a:solidFill>
            <a:schemeClr val="tx2"/>
          </a:solidFill>
        </a:defRPr>
      </a:lvl4pPr>
      <a:lvl5pPr eaLnBrk="1" latinLnBrk="1" hangingPunct="1">
        <a:defRPr>
          <a:solidFill>
            <a:schemeClr val="tx2"/>
          </a:solidFill>
        </a:defRPr>
      </a:lvl5pPr>
      <a:lvl6pPr eaLnBrk="1" latinLnBrk="1" hangingPunct="1">
        <a:defRPr>
          <a:solidFill>
            <a:schemeClr val="tx2"/>
          </a:solidFill>
        </a:defRPr>
      </a:lvl6pPr>
      <a:lvl7pPr eaLnBrk="1" latinLnBrk="1" hangingPunct="1">
        <a:defRPr>
          <a:solidFill>
            <a:schemeClr val="tx2"/>
          </a:solidFill>
        </a:defRPr>
      </a:lvl7pPr>
      <a:lvl8pPr eaLnBrk="1" latinLnBrk="1" hangingPunct="1">
        <a:defRPr>
          <a:solidFill>
            <a:schemeClr val="tx2"/>
          </a:solidFill>
        </a:defRPr>
      </a:lvl8pPr>
      <a:lvl9pPr eaLnBrk="1" latin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1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1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1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1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1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1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1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1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1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3.emf"/><Relationship Id="rId7" Type="http://schemas.openxmlformats.org/officeDocument/2006/relationships/oleObject" Target="../embeddings/oleObject6.bin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18.png"/><Relationship Id="rId10" Type="http://schemas.openxmlformats.org/officeDocument/2006/relationships/image" Target="../media/image16.w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32.png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17.emf"/><Relationship Id="rId4" Type="http://schemas.openxmlformats.org/officeDocument/2006/relationships/image" Target="../media/image14.e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5" Type="http://schemas.openxmlformats.org/officeDocument/2006/relationships/image" Target="../media/image25.emf"/><Relationship Id="rId4" Type="http://schemas.openxmlformats.org/officeDocument/2006/relationships/image" Target="../media/image24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image" Target="../media/image41.emf"/><Relationship Id="rId3" Type="http://schemas.openxmlformats.org/officeDocument/2006/relationships/oleObject" Target="../embeddings/oleObject9.bin"/><Relationship Id="rId7" Type="http://schemas.openxmlformats.org/officeDocument/2006/relationships/image" Target="../media/image35.emf"/><Relationship Id="rId12" Type="http://schemas.openxmlformats.org/officeDocument/2006/relationships/image" Target="../media/image40.emf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emf"/><Relationship Id="rId11" Type="http://schemas.openxmlformats.org/officeDocument/2006/relationships/image" Target="../media/image39.emf"/><Relationship Id="rId5" Type="http://schemas.openxmlformats.org/officeDocument/2006/relationships/image" Target="../media/image33.png"/><Relationship Id="rId15" Type="http://schemas.openxmlformats.org/officeDocument/2006/relationships/image" Target="../media/image43.emf"/><Relationship Id="rId10" Type="http://schemas.openxmlformats.org/officeDocument/2006/relationships/image" Target="../media/image38.emf"/><Relationship Id="rId4" Type="http://schemas.openxmlformats.org/officeDocument/2006/relationships/image" Target="../media/image32.wmf"/><Relationship Id="rId9" Type="http://schemas.openxmlformats.org/officeDocument/2006/relationships/image" Target="../media/image37.emf"/><Relationship Id="rId14" Type="http://schemas.openxmlformats.org/officeDocument/2006/relationships/image" Target="../media/image42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5.wmf"/><Relationship Id="rId3" Type="http://schemas.openxmlformats.org/officeDocument/2006/relationships/image" Target="../media/image46.e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10.bin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5" Type="http://schemas.openxmlformats.org/officeDocument/2006/relationships/image" Target="../media/image48.emf"/><Relationship Id="rId15" Type="http://schemas.openxmlformats.org/officeDocument/2006/relationships/image" Target="../media/image91.png"/><Relationship Id="rId10" Type="http://schemas.openxmlformats.org/officeDocument/2006/relationships/image" Target="../media/image53.emf"/><Relationship Id="rId4" Type="http://schemas.openxmlformats.org/officeDocument/2006/relationships/image" Target="../media/image47.png"/><Relationship Id="rId9" Type="http://schemas.openxmlformats.org/officeDocument/2006/relationships/image" Target="../media/image52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image" Target="../media/image55.wmf"/><Relationship Id="rId18" Type="http://schemas.openxmlformats.org/officeDocument/2006/relationships/image" Target="../media/image58.emf"/><Relationship Id="rId3" Type="http://schemas.openxmlformats.org/officeDocument/2006/relationships/image" Target="../media/image46.emf"/><Relationship Id="rId21" Type="http://schemas.openxmlformats.org/officeDocument/2006/relationships/image" Target="../media/image61.emf"/><Relationship Id="rId7" Type="http://schemas.openxmlformats.org/officeDocument/2006/relationships/image" Target="../media/image50.e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57.emf"/><Relationship Id="rId2" Type="http://schemas.openxmlformats.org/officeDocument/2006/relationships/image" Target="../media/image45.emf"/><Relationship Id="rId16" Type="http://schemas.openxmlformats.org/officeDocument/2006/relationships/image" Target="../media/image56.emf"/><Relationship Id="rId20" Type="http://schemas.openxmlformats.org/officeDocument/2006/relationships/image" Target="../media/image60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11" Type="http://schemas.openxmlformats.org/officeDocument/2006/relationships/image" Target="../media/image54.emf"/><Relationship Id="rId24" Type="http://schemas.openxmlformats.org/officeDocument/2006/relationships/image" Target="../media/image33.png"/><Relationship Id="rId5" Type="http://schemas.openxmlformats.org/officeDocument/2006/relationships/image" Target="../media/image48.emf"/><Relationship Id="rId15" Type="http://schemas.openxmlformats.org/officeDocument/2006/relationships/image" Target="../media/image92.png"/><Relationship Id="rId23" Type="http://schemas.openxmlformats.org/officeDocument/2006/relationships/image" Target="../media/image63.emf"/><Relationship Id="rId10" Type="http://schemas.openxmlformats.org/officeDocument/2006/relationships/image" Target="../media/image53.emf"/><Relationship Id="rId19" Type="http://schemas.openxmlformats.org/officeDocument/2006/relationships/image" Target="../media/image59.emf"/><Relationship Id="rId4" Type="http://schemas.openxmlformats.org/officeDocument/2006/relationships/image" Target="../media/image47.png"/><Relationship Id="rId9" Type="http://schemas.openxmlformats.org/officeDocument/2006/relationships/image" Target="../media/image52.emf"/><Relationship Id="rId22" Type="http://schemas.openxmlformats.org/officeDocument/2006/relationships/image" Target="../media/image6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55.wmf"/><Relationship Id="rId7" Type="http://schemas.openxmlformats.org/officeDocument/2006/relationships/image" Target="../media/image67.emf"/><Relationship Id="rId12" Type="http://schemas.openxmlformats.org/officeDocument/2006/relationships/image" Target="../media/image72.e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6.emf"/><Relationship Id="rId11" Type="http://schemas.openxmlformats.org/officeDocument/2006/relationships/image" Target="../media/image71.emf"/><Relationship Id="rId5" Type="http://schemas.openxmlformats.org/officeDocument/2006/relationships/image" Target="../media/image65.emf"/><Relationship Id="rId10" Type="http://schemas.openxmlformats.org/officeDocument/2006/relationships/image" Target="../media/image70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5" Type="http://schemas.openxmlformats.org/officeDocument/2006/relationships/image" Target="../media/image74.emf"/><Relationship Id="rId4" Type="http://schemas.openxmlformats.org/officeDocument/2006/relationships/image" Target="../media/image7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image" Target="../media/image7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8.e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8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4.emf"/><Relationship Id="rId7" Type="http://schemas.openxmlformats.org/officeDocument/2006/relationships/image" Target="../media/image20.pn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2923215C-C5A0-7D40-8A11-4D451429AE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672979"/>
            <a:ext cx="9144000" cy="1655762"/>
          </a:xfrm>
        </p:spPr>
        <p:txBody>
          <a:bodyPr>
            <a:normAutofit fontScale="90000"/>
          </a:bodyPr>
          <a:lstStyle/>
          <a:p>
            <a:pPr algn="ctr" rtl="1"/>
            <a:r>
              <a:rPr lang="en-US" altLang="ko-KR" dirty="0"/>
              <a:t>Leptonic CPV from</a:t>
            </a:r>
            <a:br>
              <a:rPr lang="en-US" altLang="ko-KR" dirty="0"/>
            </a:br>
            <a:r>
              <a:rPr lang="en-US" altLang="ko-KR" dirty="0"/>
              <a:t>(massive Sterile)  </a:t>
            </a:r>
            <a:endParaRPr lang="ko-KR" altLang="en-US" dirty="0"/>
          </a:p>
        </p:txBody>
      </p:sp>
      <p:sp>
        <p:nvSpPr>
          <p:cNvPr id="3" name="부제목 2">
            <a:extLst>
              <a:ext uri="{FF2B5EF4-FFF2-40B4-BE49-F238E27FC236}">
                <a16:creationId xmlns:a16="http://schemas.microsoft.com/office/drawing/2014/main" id="{01F35C3E-8DEA-4145-A837-7E65A0C1734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340847"/>
            <a:ext cx="7766936" cy="2061883"/>
          </a:xfrm>
        </p:spPr>
        <p:txBody>
          <a:bodyPr>
            <a:normAutofit lnSpcReduction="10000"/>
          </a:bodyPr>
          <a:lstStyle/>
          <a:p>
            <a:r>
              <a:rPr lang="en-US" altLang="ko-KR" sz="2000" dirty="0"/>
              <a:t>WPPC2021 on Nov 27, 2021</a:t>
            </a:r>
          </a:p>
          <a:p>
            <a:r>
              <a:rPr lang="en-US" altLang="ko-KR" sz="2000" dirty="0"/>
              <a:t>KPS on Oct 21, 2021</a:t>
            </a:r>
          </a:p>
          <a:p>
            <a:r>
              <a:rPr lang="en-US" altLang="ko-KR" sz="2000" dirty="0"/>
              <a:t>CUBES2 on Apr 21, 2021</a:t>
            </a:r>
          </a:p>
          <a:p>
            <a:r>
              <a:rPr lang="en-US" altLang="ko-KR" sz="2000" dirty="0"/>
              <a:t>IBS Seminar on Nov 24, 2020</a:t>
            </a:r>
          </a:p>
          <a:p>
            <a:r>
              <a:rPr lang="en-US" altLang="ko-KR" sz="2000" dirty="0"/>
              <a:t>C. S. Kim (Yonsei/</a:t>
            </a:r>
            <a:r>
              <a:rPr lang="en-US" altLang="ko-KR" sz="2000" dirty="0" err="1"/>
              <a:t>Dongshin</a:t>
            </a:r>
            <a:r>
              <a:rPr lang="en-US" altLang="ko-KR" sz="2000" dirty="0"/>
              <a:t> Univ.)</a:t>
            </a:r>
            <a:endParaRPr lang="ko-KR" altLang="en-US" sz="2000" dirty="0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A59F2941-8C33-4F1C-8C5F-03075C3994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8E0D1F9-01DB-47DD-BCFA-CB5AF3C29F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073845"/>
              </p:ext>
            </p:extLst>
          </p:nvPr>
        </p:nvGraphicFramePr>
        <p:xfrm>
          <a:off x="8418090" y="1574608"/>
          <a:ext cx="720112" cy="792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8E0D1F9-01DB-47DD-BCFA-CB5AF3C29F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8090" y="1574608"/>
                        <a:ext cx="720112" cy="7921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71435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0F8A74-3993-594B-96A4-EDF7E7025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11500"/>
            <a:ext cx="11420231" cy="6106886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B. Seesaw mechanism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bg1">
                    <a:lumMod val="85000"/>
                  </a:schemeClr>
                </a:solidFill>
              </a:rPr>
              <a:t>                                             </a:t>
            </a: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  require right-hand (singlet-sterile) neutrino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             ( </a:t>
            </a:r>
            <a:r>
              <a:rPr lang="en-US" altLang="ko-KR" sz="2400" dirty="0">
                <a:solidFill>
                  <a:schemeClr val="tx1"/>
                </a:solidFill>
                <a:sym typeface="Wingdings" panose="05000000000000000000" pitchFamily="2" charset="2"/>
              </a:rPr>
              <a:t>+</a:t>
            </a: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          )                     if Majorana particle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                                                             (at scale &lt;     :  Weinberg Operator)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                                                             </a:t>
            </a:r>
            <a:endParaRPr lang="en-US" altLang="ko-KR" sz="24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C27706-0FC7-4863-80EE-C9C123EE8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C59D64B-1521-4AE4-8230-47BBF172BE6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16947" y="853820"/>
            <a:ext cx="3149213" cy="444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5295F0D-27C3-4393-B348-5B2FE2ABCD7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01352" y="1383440"/>
            <a:ext cx="914288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BF2A5F3-2CFE-4184-A04D-C525468EFB4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15640" y="1724366"/>
            <a:ext cx="2572855" cy="63304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CE568651-282E-4E3B-ADCA-22BB52DD1ED6}"/>
                  </a:ext>
                </a:extLst>
              </p:cNvPr>
              <p:cNvSpPr/>
              <p:nvPr/>
            </p:nvSpPr>
            <p:spPr>
              <a:xfrm>
                <a:off x="7455566" y="1840640"/>
                <a:ext cx="5773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E568651-282E-4E3B-ADCA-22BB52DD1E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566" y="1840640"/>
                <a:ext cx="577338" cy="369332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68CE37C5-6A8A-4465-9311-184D680B48DF}"/>
              </a:ext>
            </a:extLst>
          </p:cNvPr>
          <p:cNvSpPr txBox="1"/>
          <p:nvPr/>
        </p:nvSpPr>
        <p:spPr>
          <a:xfrm>
            <a:off x="4360984" y="429567"/>
            <a:ext cx="15135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PM,PLB67(1977)421]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4B99939-C530-4C60-ACC9-5352A83D8377}"/>
              </a:ext>
            </a:extLst>
          </p:cNvPr>
          <p:cNvSpPr txBox="1"/>
          <p:nvPr/>
        </p:nvSpPr>
        <p:spPr>
          <a:xfrm>
            <a:off x="9731268" y="2156018"/>
            <a:ext cx="161294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SW,PRD22(1980)1694]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0CA6200A-8880-443D-8813-94066749A004}"/>
              </a:ext>
            </a:extLst>
          </p:cNvPr>
          <p:cNvCxnSpPr>
            <a:cxnSpLocks/>
            <a:endCxn id="33" idx="1"/>
          </p:cNvCxnSpPr>
          <p:nvPr/>
        </p:nvCxnSpPr>
        <p:spPr>
          <a:xfrm>
            <a:off x="3039863" y="3253506"/>
            <a:ext cx="828434" cy="58720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DE820D47-BEC7-4403-AD0A-FEB9FA4DE802}"/>
              </a:ext>
            </a:extLst>
          </p:cNvPr>
          <p:cNvCxnSpPr>
            <a:cxnSpLocks/>
          </p:cNvCxnSpPr>
          <p:nvPr/>
        </p:nvCxnSpPr>
        <p:spPr>
          <a:xfrm flipV="1">
            <a:off x="2915640" y="4457124"/>
            <a:ext cx="864601" cy="59832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CB63B7E-785E-4376-8970-A797BC90E690}"/>
              </a:ext>
            </a:extLst>
          </p:cNvPr>
          <p:cNvCxnSpPr>
            <a:cxnSpLocks/>
            <a:stCxn id="33" idx="5"/>
          </p:cNvCxnSpPr>
          <p:nvPr/>
        </p:nvCxnSpPr>
        <p:spPr>
          <a:xfrm>
            <a:off x="4680279" y="4519495"/>
            <a:ext cx="731693" cy="53595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048E19B5-F22B-488C-89A3-3EDF865C6081}"/>
              </a:ext>
            </a:extLst>
          </p:cNvPr>
          <p:cNvCxnSpPr>
            <a:cxnSpLocks/>
          </p:cNvCxnSpPr>
          <p:nvPr/>
        </p:nvCxnSpPr>
        <p:spPr>
          <a:xfrm flipV="1">
            <a:off x="4751706" y="3333967"/>
            <a:ext cx="757007" cy="515349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657B956E-57D8-4DCA-A878-5BC051CB470A}"/>
              </a:ext>
            </a:extLst>
          </p:cNvPr>
          <p:cNvSpPr/>
          <p:nvPr/>
        </p:nvSpPr>
        <p:spPr>
          <a:xfrm>
            <a:off x="3700130" y="3700130"/>
            <a:ext cx="1148316" cy="959946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E4A1FD5F-37FD-4ADE-84BC-73570A5A1B69}"/>
              </a:ext>
            </a:extLst>
          </p:cNvPr>
          <p:cNvSpPr txBox="1"/>
          <p:nvPr/>
        </p:nvSpPr>
        <p:spPr>
          <a:xfrm>
            <a:off x="2591553" y="50554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8168B6DA-71D8-415B-A1C9-C6A3A46D9D6A}"/>
              </a:ext>
            </a:extLst>
          </p:cNvPr>
          <p:cNvSpPr txBox="1"/>
          <p:nvPr/>
        </p:nvSpPr>
        <p:spPr>
          <a:xfrm>
            <a:off x="5437648" y="5055451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A0E8B254-9B00-45B1-BB76-C29A58295C8D}"/>
              </a:ext>
            </a:extLst>
          </p:cNvPr>
          <p:cNvSpPr txBox="1"/>
          <p:nvPr/>
        </p:nvSpPr>
        <p:spPr>
          <a:xfrm>
            <a:off x="2667225" y="3028700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B9542518-6DF7-44B0-9520-BA403850A435}"/>
              </a:ext>
            </a:extLst>
          </p:cNvPr>
          <p:cNvSpPr txBox="1"/>
          <p:nvPr/>
        </p:nvSpPr>
        <p:spPr>
          <a:xfrm>
            <a:off x="5508713" y="2993877"/>
            <a:ext cx="335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20561364-25CC-46C0-B9AC-ABAB5B8A8F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778185"/>
              </p:ext>
            </p:extLst>
          </p:nvPr>
        </p:nvGraphicFramePr>
        <p:xfrm>
          <a:off x="4052688" y="3789601"/>
          <a:ext cx="443199" cy="781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393480" progId="Equation.DSMT4">
                  <p:embed/>
                </p:oleObj>
              </mc:Choice>
              <mc:Fallback>
                <p:oleObj name="Equation" r:id="rId7" imgW="177480" imgH="39348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20561364-25CC-46C0-B9AC-ABAB5B8A8F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688" y="3789601"/>
                        <a:ext cx="443199" cy="7810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row: Left-Right 11">
            <a:extLst>
              <a:ext uri="{FF2B5EF4-FFF2-40B4-BE49-F238E27FC236}">
                <a16:creationId xmlns:a16="http://schemas.microsoft.com/office/drawing/2014/main" id="{C0613B97-E99D-48E5-A929-52825FEAF3AF}"/>
              </a:ext>
            </a:extLst>
          </p:cNvPr>
          <p:cNvSpPr/>
          <p:nvPr/>
        </p:nvSpPr>
        <p:spPr>
          <a:xfrm>
            <a:off x="6307931" y="4094908"/>
            <a:ext cx="1216152" cy="170388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36555512-93D0-4423-B5D8-42DF6580C367}"/>
              </a:ext>
            </a:extLst>
          </p:cNvPr>
          <p:cNvSpPr/>
          <p:nvPr/>
        </p:nvSpPr>
        <p:spPr>
          <a:xfrm>
            <a:off x="8932332" y="3738609"/>
            <a:ext cx="1406137" cy="914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B7CC0174-296A-4B5E-B68B-E6F44CEE45EE}"/>
              </a:ext>
            </a:extLst>
          </p:cNvPr>
          <p:cNvCxnSpPr>
            <a:cxnSpLocks/>
            <a:endCxn id="15" idx="1"/>
          </p:cNvCxnSpPr>
          <p:nvPr/>
        </p:nvCxnSpPr>
        <p:spPr>
          <a:xfrm>
            <a:off x="8229600" y="3253506"/>
            <a:ext cx="908656" cy="619014"/>
          </a:xfrm>
          <a:prstGeom prst="line">
            <a:avLst/>
          </a:prstGeom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6FE0B5AD-7259-426C-8B90-517209C1DF0E}"/>
              </a:ext>
            </a:extLst>
          </p:cNvPr>
          <p:cNvCxnSpPr>
            <a:cxnSpLocks/>
            <a:endCxn id="15" idx="7"/>
          </p:cNvCxnSpPr>
          <p:nvPr/>
        </p:nvCxnSpPr>
        <p:spPr>
          <a:xfrm flipH="1">
            <a:off x="10132545" y="3253506"/>
            <a:ext cx="658066" cy="619014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E80573A-698F-483B-BA2C-7C097A0F0431}"/>
              </a:ext>
            </a:extLst>
          </p:cNvPr>
          <p:cNvCxnSpPr>
            <a:cxnSpLocks/>
            <a:endCxn id="15" idx="3"/>
          </p:cNvCxnSpPr>
          <p:nvPr/>
        </p:nvCxnSpPr>
        <p:spPr>
          <a:xfrm flipV="1">
            <a:off x="8430339" y="4519098"/>
            <a:ext cx="707917" cy="619014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C0D322CE-47EC-425C-A218-BA124BDF22B6}"/>
              </a:ext>
            </a:extLst>
          </p:cNvPr>
          <p:cNvCxnSpPr>
            <a:cxnSpLocks/>
            <a:stCxn id="15" idx="5"/>
          </p:cNvCxnSpPr>
          <p:nvPr/>
        </p:nvCxnSpPr>
        <p:spPr>
          <a:xfrm>
            <a:off x="10132545" y="4519098"/>
            <a:ext cx="900290" cy="536353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46" name="TextBox 45">
            <a:extLst>
              <a:ext uri="{FF2B5EF4-FFF2-40B4-BE49-F238E27FC236}">
                <a16:creationId xmlns:a16="http://schemas.microsoft.com/office/drawing/2014/main" id="{8C7DF9FE-4BE0-4580-9B12-6D0E2AA4A99A}"/>
              </a:ext>
            </a:extLst>
          </p:cNvPr>
          <p:cNvSpPr txBox="1"/>
          <p:nvPr/>
        </p:nvSpPr>
        <p:spPr>
          <a:xfrm>
            <a:off x="7927750" y="2967774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B513CD71-B078-4463-AEF5-18797D5C9DCA}"/>
              </a:ext>
            </a:extLst>
          </p:cNvPr>
          <p:cNvSpPr txBox="1"/>
          <p:nvPr/>
        </p:nvSpPr>
        <p:spPr>
          <a:xfrm>
            <a:off x="10808776" y="2958587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D222C604-D6A3-40B5-988C-41D2498A1282}"/>
              </a:ext>
            </a:extLst>
          </p:cNvPr>
          <p:cNvSpPr txBox="1"/>
          <p:nvPr/>
        </p:nvSpPr>
        <p:spPr>
          <a:xfrm>
            <a:off x="8132900" y="5055451"/>
            <a:ext cx="301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</a:p>
        </p:txBody>
      </p:sp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E8678846-2BBD-439B-B4B2-FCF86B82D9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445257"/>
              </p:ext>
            </p:extLst>
          </p:nvPr>
        </p:nvGraphicFramePr>
        <p:xfrm>
          <a:off x="11016862" y="4999317"/>
          <a:ext cx="237827" cy="261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E8678846-2BBD-439B-B4B2-FCF86B82D9C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6862" y="4999317"/>
                        <a:ext cx="237827" cy="261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05AFD33-91AA-4D7E-86C8-46FCA310471A}"/>
                  </a:ext>
                </a:extLst>
              </p:cNvPr>
              <p:cNvSpPr/>
              <p:nvPr/>
            </p:nvSpPr>
            <p:spPr>
              <a:xfrm>
                <a:off x="8932332" y="4009783"/>
                <a:ext cx="1432828" cy="37446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sub>
                            <m:sup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05AFD33-91AA-4D7E-86C8-46FCA310471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2332" y="4009783"/>
                <a:ext cx="1432828" cy="374461"/>
              </a:xfrm>
              <a:prstGeom prst="rect">
                <a:avLst/>
              </a:prstGeom>
              <a:blipFill>
                <a:blip r:embed="rId11"/>
                <a:stretch>
                  <a:fillRect t="-113115" r="-17021" b="-178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771322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0F8A74-3993-594B-96A4-EDF7E7025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11500"/>
            <a:ext cx="11420231" cy="6106886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B. Seesaw mechanism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bg1">
                    <a:lumMod val="85000"/>
                  </a:schemeClr>
                </a:solidFill>
              </a:rPr>
              <a:t>                                             </a:t>
            </a: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  require right-hand (singlet-sterile) neutrino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             ( </a:t>
            </a:r>
            <a:r>
              <a:rPr lang="en-US" altLang="ko-KR" sz="2400" dirty="0">
                <a:solidFill>
                  <a:schemeClr val="tx1"/>
                </a:solidFill>
                <a:sym typeface="Wingdings" panose="05000000000000000000" pitchFamily="2" charset="2"/>
              </a:rPr>
              <a:t>+</a:t>
            </a: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          )                     if Majorana particle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                                                             (at scale &lt;     :  Weinberg Operator)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                                                             (over the scale &gt;      )</a:t>
            </a:r>
            <a:endParaRPr lang="en-US" altLang="ko-KR" sz="24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C27706-0FC7-4863-80EE-C9C123EE8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C59D64B-1521-4AE4-8230-47BBF172BE6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16947" y="853820"/>
            <a:ext cx="3149213" cy="444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5295F0D-27C3-4393-B348-5B2FE2ABCD7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01352" y="1383440"/>
            <a:ext cx="914288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DBF2A5F3-2CFE-4184-A04D-C525468EFB4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915640" y="1724366"/>
            <a:ext cx="2572855" cy="633046"/>
          </a:xfrm>
          <a:prstGeom prst="rect">
            <a:avLst/>
          </a:prstGeom>
        </p:spPr>
      </p:pic>
      <p:sp>
        <p:nvSpPr>
          <p:cNvPr id="11" name="Arrow: Down 10">
            <a:extLst>
              <a:ext uri="{FF2B5EF4-FFF2-40B4-BE49-F238E27FC236}">
                <a16:creationId xmlns:a16="http://schemas.microsoft.com/office/drawing/2014/main" id="{AA95702F-742E-421F-A651-B263C6F85B85}"/>
              </a:ext>
            </a:extLst>
          </p:cNvPr>
          <p:cNvSpPr/>
          <p:nvPr/>
        </p:nvSpPr>
        <p:spPr>
          <a:xfrm>
            <a:off x="4511710" y="2294254"/>
            <a:ext cx="149130" cy="63304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0FEF5655-3543-4DC3-98CC-E2F144081609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250223" y="3329206"/>
            <a:ext cx="6692202" cy="27455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CE568651-282E-4E3B-ADCA-22BB52DD1ED6}"/>
                  </a:ext>
                </a:extLst>
              </p:cNvPr>
              <p:cNvSpPr/>
              <p:nvPr/>
            </p:nvSpPr>
            <p:spPr>
              <a:xfrm>
                <a:off x="7455566" y="1840640"/>
                <a:ext cx="5773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E568651-282E-4E3B-ADCA-22BB52DD1E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5566" y="1840640"/>
                <a:ext cx="577338" cy="369332"/>
              </a:xfrm>
              <a:prstGeom prst="rect">
                <a:avLst/>
              </a:prstGeom>
              <a:blipFill>
                <a:blip r:embed="rId6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375078A-530C-4DEE-AE4B-C8CA88DE38E3}"/>
                  </a:ext>
                </a:extLst>
              </p:cNvPr>
              <p:cNvSpPr/>
              <p:nvPr/>
            </p:nvSpPr>
            <p:spPr>
              <a:xfrm>
                <a:off x="8354994" y="2357412"/>
                <a:ext cx="57733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375078A-530C-4DEE-AE4B-C8CA88DE38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54994" y="2357412"/>
                <a:ext cx="577338" cy="369332"/>
              </a:xfrm>
              <a:prstGeom prst="rect">
                <a:avLst/>
              </a:prstGeom>
              <a:blipFill>
                <a:blip r:embed="rId7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>
            <a:extLst>
              <a:ext uri="{FF2B5EF4-FFF2-40B4-BE49-F238E27FC236}">
                <a16:creationId xmlns:a16="http://schemas.microsoft.com/office/drawing/2014/main" id="{68CE37C5-6A8A-4465-9311-184D680B48DF}"/>
              </a:ext>
            </a:extLst>
          </p:cNvPr>
          <p:cNvSpPr txBox="1"/>
          <p:nvPr/>
        </p:nvSpPr>
        <p:spPr>
          <a:xfrm>
            <a:off x="4360984" y="429567"/>
            <a:ext cx="15135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PM,PLB67(1977)421]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4B99939-C530-4C60-ACC9-5352A83D8377}"/>
              </a:ext>
            </a:extLst>
          </p:cNvPr>
          <p:cNvSpPr txBox="1"/>
          <p:nvPr/>
        </p:nvSpPr>
        <p:spPr>
          <a:xfrm>
            <a:off x="9785877" y="2165050"/>
            <a:ext cx="161294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SW,PRD22(1980)1694]</a:t>
            </a:r>
          </a:p>
        </p:txBody>
      </p:sp>
    </p:spTree>
    <p:extLst>
      <p:ext uri="{BB962C8B-B14F-4D97-AF65-F5344CB8AC3E}">
        <p14:creationId xmlns:p14="http://schemas.microsoft.com/office/powerpoint/2010/main" val="39448412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0F8A74-3993-594B-96A4-EDF7E7025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11500"/>
            <a:ext cx="11420231" cy="6106886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C. Various type of Seesaw mechanism</a:t>
            </a:r>
          </a:p>
          <a:p>
            <a:pPr marL="0" indent="0">
              <a:buNone/>
            </a:pPr>
            <a:r>
              <a:rPr lang="en-US" altLang="ko-KR" sz="2400" dirty="0"/>
              <a:t>        1. conventional seesaw</a:t>
            </a:r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r>
              <a:rPr lang="en-US" altLang="ko-KR" sz="2400" dirty="0"/>
              <a:t>                                                                                        </a:t>
            </a:r>
            <a:r>
              <a:rPr lang="en-US" altLang="ko-KR" sz="2400" dirty="0">
                <a:solidFill>
                  <a:schemeClr val="bg2">
                    <a:lumMod val="90000"/>
                  </a:schemeClr>
                </a:solidFill>
                <a:sym typeface="Wingdings" panose="05000000000000000000" pitchFamily="2" charset="2"/>
              </a:rPr>
              <a:t>   </a:t>
            </a:r>
            <a:r>
              <a:rPr lang="en-US" altLang="ko-KR" dirty="0">
                <a:solidFill>
                  <a:schemeClr val="bg2">
                    <a:lumMod val="90000"/>
                  </a:schemeClr>
                </a:solidFill>
                <a:sym typeface="Wingdings" panose="05000000000000000000" pitchFamily="2" charset="2"/>
              </a:rPr>
              <a:t>GUT-scale seesaw</a:t>
            </a:r>
            <a:endParaRPr lang="en-US" altLang="ko-KR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sz="2400" dirty="0"/>
              <a:t>        </a:t>
            </a:r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r>
              <a:rPr lang="en-US" altLang="ko-KR" sz="2400" dirty="0"/>
              <a:t>                                                                         </a:t>
            </a:r>
            <a:endParaRPr lang="en-US" altLang="ko-KR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r>
              <a:rPr lang="en-US" altLang="ko-KR" sz="2400" dirty="0"/>
              <a:t>                                              </a:t>
            </a:r>
          </a:p>
          <a:p>
            <a:pPr marL="0" indent="0">
              <a:buNone/>
            </a:pPr>
            <a:endParaRPr lang="en-US" altLang="ko-KR" sz="240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C27706-0FC7-4863-80EE-C9C123EE8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E6E72D7-CF83-44F2-A743-798062F2119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05759" y="1497832"/>
            <a:ext cx="5384138" cy="1028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6716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0F8A74-3993-594B-96A4-EDF7E7025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11500"/>
            <a:ext cx="11420231" cy="6106886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C. Various type of Seesaw mechanism</a:t>
            </a:r>
          </a:p>
          <a:p>
            <a:pPr marL="0" indent="0">
              <a:buNone/>
            </a:pPr>
            <a:r>
              <a:rPr lang="en-US" altLang="ko-KR" sz="2400" dirty="0"/>
              <a:t>        1. conventional seesaw</a:t>
            </a:r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r>
              <a:rPr lang="en-US" altLang="ko-KR" sz="2400" dirty="0"/>
              <a:t>                                                                                        </a:t>
            </a:r>
            <a:r>
              <a:rPr lang="en-US" altLang="ko-KR" sz="2400" dirty="0">
                <a:solidFill>
                  <a:schemeClr val="bg2">
                    <a:lumMod val="90000"/>
                  </a:schemeClr>
                </a:solidFill>
                <a:sym typeface="Wingdings" panose="05000000000000000000" pitchFamily="2" charset="2"/>
              </a:rPr>
              <a:t>   </a:t>
            </a:r>
            <a:r>
              <a:rPr lang="en-US" altLang="ko-KR" dirty="0">
                <a:solidFill>
                  <a:schemeClr val="bg2">
                    <a:lumMod val="90000"/>
                  </a:schemeClr>
                </a:solidFill>
                <a:sym typeface="Wingdings" panose="05000000000000000000" pitchFamily="2" charset="2"/>
              </a:rPr>
              <a:t>GUT-scale seesaw</a:t>
            </a:r>
            <a:endParaRPr lang="en-US" altLang="ko-KR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endParaRPr lang="en-US" altLang="ko-KR" dirty="0"/>
          </a:p>
          <a:p>
            <a:pPr marL="0" indent="0">
              <a:buNone/>
            </a:pPr>
            <a:r>
              <a:rPr lang="en-US" altLang="ko-KR" sz="2400" dirty="0"/>
              <a:t>        2. inverse seesaw</a:t>
            </a:r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r>
              <a:rPr lang="en-US" altLang="ko-KR" sz="2400" dirty="0"/>
              <a:t>                                                                         - --</a:t>
            </a:r>
            <a:r>
              <a:rPr lang="en-US" altLang="ko-KR" sz="2400" dirty="0">
                <a:sym typeface="Wingdings" panose="05000000000000000000" pitchFamily="2" charset="2"/>
              </a:rPr>
              <a:t>         </a:t>
            </a:r>
            <a:r>
              <a:rPr lang="en-US" altLang="ko-KR" dirty="0">
                <a:solidFill>
                  <a:schemeClr val="bg2">
                    <a:lumMod val="90000"/>
                  </a:schemeClr>
                </a:solidFill>
                <a:sym typeface="Wingdings" panose="05000000000000000000" pitchFamily="2" charset="2"/>
              </a:rPr>
              <a:t>   GeV-scale seesaw</a:t>
            </a:r>
            <a:endParaRPr lang="en-US" altLang="ko-KR" dirty="0">
              <a:solidFill>
                <a:schemeClr val="bg2">
                  <a:lumMod val="90000"/>
                </a:schemeClr>
              </a:solidFill>
            </a:endParaRPr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r>
              <a:rPr lang="en-US" altLang="ko-KR" sz="2400" dirty="0"/>
              <a:t>                                              </a:t>
            </a:r>
            <a:r>
              <a:rPr lang="en-US" altLang="ko-KR" sz="2400" dirty="0">
                <a:sym typeface="Wingdings" panose="05000000000000000000" pitchFamily="2" charset="2"/>
              </a:rPr>
              <a:t></a:t>
            </a: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C27706-0FC7-4863-80EE-C9C123EE8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E6E72D7-CF83-44F2-A743-798062F21198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705759" y="1497832"/>
            <a:ext cx="5384138" cy="1028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E7B7A85-714B-4B20-A78F-89C5E373F7F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479537" y="3268785"/>
            <a:ext cx="7111126" cy="1727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49E47A58-1458-4AC8-B66B-36D85E3D520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875510" y="5249985"/>
            <a:ext cx="2641275" cy="4572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41BCF296-5053-4193-B17D-3E0D9B7B37F7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247340" y="5120927"/>
            <a:ext cx="4571438" cy="6477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AB72F62-706F-4036-95CF-8C608C772EDA}"/>
              </a:ext>
            </a:extLst>
          </p:cNvPr>
          <p:cNvSpPr txBox="1"/>
          <p:nvPr/>
        </p:nvSpPr>
        <p:spPr>
          <a:xfrm>
            <a:off x="8827961" y="2895680"/>
            <a:ext cx="215636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</a:t>
            </a:r>
            <a:r>
              <a:rPr lang="en-US" sz="1100" dirty="0" err="1"/>
              <a:t>FD,TK,JW,hep-ph</a:t>
            </a:r>
            <a:r>
              <a:rPr lang="en-US" sz="1100" dirty="0"/>
              <a:t>/0512360]</a:t>
            </a:r>
          </a:p>
          <a:p>
            <a:r>
              <a:rPr lang="en-US" sz="1100" dirty="0"/>
              <a:t>[</a:t>
            </a:r>
            <a:r>
              <a:rPr lang="en-US" sz="1100" dirty="0" err="1"/>
              <a:t>HC,SK,CSK,hep-ph</a:t>
            </a:r>
            <a:r>
              <a:rPr lang="en-US" sz="1100" dirty="0"/>
              <a:t>/0710.2416]</a:t>
            </a:r>
          </a:p>
        </p:txBody>
      </p:sp>
    </p:spTree>
    <p:extLst>
      <p:ext uri="{BB962C8B-B14F-4D97-AF65-F5344CB8AC3E}">
        <p14:creationId xmlns:p14="http://schemas.microsoft.com/office/powerpoint/2010/main" val="3007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0F8A74-3993-594B-96A4-EDF7E7025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0760" y="389194"/>
            <a:ext cx="11420231" cy="610688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dirty="0"/>
              <a:t>        3. anti-seesaw   (pseudo-Dirac neutrinos)</a:t>
            </a:r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C27706-0FC7-4863-80EE-C9C123EE8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4C873DC-2EB0-42F9-A0B6-DA7A4FE0A779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63450" y="910391"/>
            <a:ext cx="2123239" cy="840552"/>
          </a:xfrm>
          <a:prstGeom prst="rect">
            <a:avLst/>
          </a:prstGeom>
        </p:spPr>
      </p:pic>
      <p:sp>
        <p:nvSpPr>
          <p:cNvPr id="8" name="Arrow: Left-Right 7">
            <a:extLst>
              <a:ext uri="{FF2B5EF4-FFF2-40B4-BE49-F238E27FC236}">
                <a16:creationId xmlns:a16="http://schemas.microsoft.com/office/drawing/2014/main" id="{88E9793A-2909-433D-A5AB-50C2C29F805B}"/>
              </a:ext>
            </a:extLst>
          </p:cNvPr>
          <p:cNvSpPr/>
          <p:nvPr/>
        </p:nvSpPr>
        <p:spPr>
          <a:xfrm>
            <a:off x="4013199" y="1233434"/>
            <a:ext cx="994787" cy="13062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0BC5926-706A-4B09-AF6C-51BC8A4B2E0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256819" y="772066"/>
            <a:ext cx="1397160" cy="106093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654B0AE-A46D-4365-91C2-9E5881F7463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481276" y="2052694"/>
            <a:ext cx="8787320" cy="2159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434A5E69-E62F-44D8-B8A3-5DB5B8814F71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825144" y="2386685"/>
            <a:ext cx="4317469" cy="11049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34734FB-A853-4EDD-B6D5-2533E4BEC028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3603896" y="3712648"/>
            <a:ext cx="5841282" cy="11049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C6AF209-BB00-48AB-9FAA-F433E1066CED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686689" y="4817548"/>
            <a:ext cx="5587313" cy="9906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0C0CE8DE-9FB0-4981-995B-5F2786BB369F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570422" y="5808148"/>
            <a:ext cx="4723819" cy="67310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552F5601-CD85-4982-A174-55F01009FA7B}"/>
              </a:ext>
            </a:extLst>
          </p:cNvPr>
          <p:cNvSpPr txBox="1"/>
          <p:nvPr/>
        </p:nvSpPr>
        <p:spPr>
          <a:xfrm>
            <a:off x="7616651" y="411771"/>
            <a:ext cx="142378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AG,WH,0906.1611]</a:t>
            </a:r>
          </a:p>
        </p:txBody>
      </p:sp>
    </p:spTree>
    <p:extLst>
      <p:ext uri="{BB962C8B-B14F-4D97-AF65-F5344CB8AC3E}">
        <p14:creationId xmlns:p14="http://schemas.microsoft.com/office/powerpoint/2010/main" val="147379504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3C502D4-0F9D-C048-9505-ED892934F1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488" y="185615"/>
            <a:ext cx="8596668" cy="781539"/>
          </a:xfrm>
        </p:spPr>
        <p:txBody>
          <a:bodyPr/>
          <a:lstStyle/>
          <a:p>
            <a:r>
              <a:rPr lang="en-US" altLang="ko-KR"/>
              <a:t>3. Leptonic CPV (for Leptogenesis)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0F8A74-3993-594B-96A4-EDF7E7025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967154"/>
            <a:ext cx="11420231" cy="5451231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A. Hadronic CPV (</a:t>
            </a:r>
            <a:r>
              <a:rPr lang="en-US" altLang="ko-KR" sz="2400" dirty="0" err="1"/>
              <a:t>eg.</a:t>
            </a:r>
            <a:r>
              <a:rPr lang="en-US" altLang="ko-KR" sz="2400" dirty="0"/>
              <a:t> B and K decays)</a:t>
            </a:r>
            <a:endParaRPr lang="ko-KR" altLang="en-US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13408BA-DA94-4CD0-8FE9-8421EEF7FB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4D18CD3-B2F7-4348-B479-D1EC74416705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22999" y="1471509"/>
            <a:ext cx="9133951" cy="4569853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01E95E6-7C4E-45D0-BF0D-3BD06F8C942C}"/>
              </a:ext>
            </a:extLst>
          </p:cNvPr>
          <p:cNvSpPr txBox="1"/>
          <p:nvPr/>
        </p:nvSpPr>
        <p:spPr>
          <a:xfrm>
            <a:off x="9611510" y="2079693"/>
            <a:ext cx="220925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JHC,JC,VF,RT,PRL13(1964)138]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E8D2CB4-D928-4725-AF96-B41144EAFF3A}"/>
              </a:ext>
            </a:extLst>
          </p:cNvPr>
          <p:cNvSpPr txBox="1"/>
          <p:nvPr/>
        </p:nvSpPr>
        <p:spPr>
          <a:xfrm>
            <a:off x="9726926" y="3561964"/>
            <a:ext cx="209384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YN,MK,TM,(2008)Nobel Prize]</a:t>
            </a:r>
          </a:p>
        </p:txBody>
      </p:sp>
    </p:spTree>
    <p:extLst>
      <p:ext uri="{BB962C8B-B14F-4D97-AF65-F5344CB8AC3E}">
        <p14:creationId xmlns:p14="http://schemas.microsoft.com/office/powerpoint/2010/main" val="358559939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EAEFD33-F1BE-DF4D-9BD5-73926219F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32154"/>
            <a:ext cx="11459307" cy="6125307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Importance of strong phase: </a:t>
            </a:r>
            <a:endParaRPr lang="ko-KR" alt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B02411-AAA9-4E88-8D57-3D7BC2B63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228595-7314-4873-A7BC-A1DA328703B5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0966" y="844301"/>
            <a:ext cx="6995381" cy="3355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454136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EAEFD33-F1BE-DF4D-9BD5-73926219F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32154"/>
            <a:ext cx="11459307" cy="6125307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Importance of strong phase: </a:t>
            </a:r>
            <a:endParaRPr lang="ko-KR" alt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B02411-AAA9-4E88-8D57-3D7BC2B63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7228595-7314-4873-A7BC-A1DA328703B5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00966" y="844301"/>
            <a:ext cx="6995381" cy="335591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CD01B7D-2906-4634-8B7A-050B6ADA93C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51005" y="4310743"/>
            <a:ext cx="7871492" cy="24457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28490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EAEFD33-F1BE-DF4D-9BD5-73926219F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32154"/>
            <a:ext cx="11459307" cy="6125307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B. CPV with (Majorana sterile) neutrinos (</a:t>
            </a:r>
            <a:r>
              <a:rPr lang="en-US" altLang="ko-KR" sz="2400" dirty="0" err="1"/>
              <a:t>eg.</a:t>
            </a:r>
            <a:r>
              <a:rPr lang="en-US" altLang="ko-KR" sz="2400" dirty="0"/>
              <a:t> In K, B decays)</a:t>
            </a:r>
          </a:p>
          <a:p>
            <a:pPr marL="0" indent="0">
              <a:buNone/>
            </a:pPr>
            <a:r>
              <a:rPr lang="ko-KR" altLang="en-US" sz="2400" dirty="0"/>
              <a:t>                    </a:t>
            </a:r>
            <a:r>
              <a:rPr lang="en-US" altLang="ko-KR" sz="2400" dirty="0"/>
              <a:t>CPV in</a:t>
            </a:r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r>
              <a:rPr lang="en-US" altLang="ko-KR" sz="2400" dirty="0"/>
              <a:t> </a:t>
            </a:r>
            <a:endParaRPr lang="ko-KR" alt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B02411-AAA9-4E88-8D57-3D7BC2B63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83E9F3E-A93B-4438-8392-0707F769CF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96341"/>
              </p:ext>
            </p:extLst>
          </p:nvPr>
        </p:nvGraphicFramePr>
        <p:xfrm>
          <a:off x="3295859" y="853165"/>
          <a:ext cx="4689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700" imgH="228600" progId="Equation.DSMT4">
                  <p:embed/>
                </p:oleObj>
              </mc:Choice>
              <mc:Fallback>
                <p:oleObj name="Equation" r:id="rId3" imgW="229870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83E9F3E-A93B-4438-8392-0707F769C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859" y="853165"/>
                        <a:ext cx="4689475" cy="4667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0">
            <a:extLst>
              <a:ext uri="{FF2B5EF4-FFF2-40B4-BE49-F238E27FC236}">
                <a16:creationId xmlns:a16="http://schemas.microsoft.com/office/drawing/2014/main" id="{7B108190-795A-439D-9D8C-C527A053F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56832" y="1825212"/>
            <a:ext cx="4386811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D8E33BA-3D26-4F7F-9C55-A4F44CB7F18C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69158" y="1319889"/>
            <a:ext cx="4571438" cy="1584462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8DA1B605-24A1-4875-A342-C6692FA03F0B}"/>
              </a:ext>
            </a:extLst>
          </p:cNvPr>
          <p:cNvSpPr txBox="1"/>
          <p:nvPr/>
        </p:nvSpPr>
        <p:spPr>
          <a:xfrm>
            <a:off x="9474467" y="693963"/>
            <a:ext cx="19383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GC,CSK,JZ,1403.2555]</a:t>
            </a:r>
          </a:p>
          <a:p>
            <a:r>
              <a:rPr lang="en-US" sz="1100" dirty="0"/>
              <a:t>[CD,MC,CSK,1403.8009]</a:t>
            </a:r>
          </a:p>
          <a:p>
            <a:r>
              <a:rPr lang="en-US" sz="1100" dirty="0"/>
              <a:t>[GC,CD,CSK,JZ,1503.01358]</a:t>
            </a:r>
          </a:p>
          <a:p>
            <a:r>
              <a:rPr lang="en-US" sz="1100" dirty="0"/>
              <a:t>[GC,CSK,SM,JZ,2007.04115]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724D9DA-F8F8-4167-AA11-704A47353FD9}"/>
              </a:ext>
            </a:extLst>
          </p:cNvPr>
          <p:cNvSpPr txBox="1"/>
          <p:nvPr/>
        </p:nvSpPr>
        <p:spPr>
          <a:xfrm>
            <a:off x="9474467" y="501312"/>
            <a:ext cx="164179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GC,CSK,JZ,1311.7554]</a:t>
            </a:r>
          </a:p>
        </p:txBody>
      </p:sp>
    </p:spTree>
    <p:extLst>
      <p:ext uri="{BB962C8B-B14F-4D97-AF65-F5344CB8AC3E}">
        <p14:creationId xmlns:p14="http://schemas.microsoft.com/office/powerpoint/2010/main" val="48958011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EAEFD33-F1BE-DF4D-9BD5-73926219F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32154"/>
            <a:ext cx="11459307" cy="6125307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B. CPV with (Majorana sterile) neutrinos (</a:t>
            </a:r>
            <a:r>
              <a:rPr lang="en-US" altLang="ko-KR" sz="2400" dirty="0" err="1"/>
              <a:t>eg.</a:t>
            </a:r>
            <a:r>
              <a:rPr lang="en-US" altLang="ko-KR" sz="2400" dirty="0"/>
              <a:t> In K, B decays)</a:t>
            </a:r>
          </a:p>
          <a:p>
            <a:pPr marL="0" indent="0">
              <a:buNone/>
            </a:pPr>
            <a:r>
              <a:rPr lang="ko-KR" altLang="en-US" sz="2400" dirty="0"/>
              <a:t>                    </a:t>
            </a:r>
            <a:r>
              <a:rPr lang="en-US" altLang="ko-KR" sz="2400" dirty="0"/>
              <a:t>CPV in</a:t>
            </a:r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r>
              <a:rPr lang="en-US" altLang="ko-KR" sz="2400" dirty="0"/>
              <a:t> </a:t>
            </a:r>
            <a:endParaRPr lang="ko-KR" alt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B02411-AAA9-4E88-8D57-3D7BC2B63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183E9F3E-A93B-4438-8392-0707F769CF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95859" y="853165"/>
          <a:ext cx="468947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700" imgH="228600" progId="Equation.DSMT4">
                  <p:embed/>
                </p:oleObj>
              </mc:Choice>
              <mc:Fallback>
                <p:oleObj name="Equation" r:id="rId3" imgW="2298700" imgH="22860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183E9F3E-A93B-4438-8392-0707F769C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859" y="853165"/>
                        <a:ext cx="4689475" cy="466725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0">
            <a:extLst>
              <a:ext uri="{FF2B5EF4-FFF2-40B4-BE49-F238E27FC236}">
                <a16:creationId xmlns:a16="http://schemas.microsoft.com/office/drawing/2014/main" id="{7B108190-795A-439D-9D8C-C527A053F4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56832" y="1825212"/>
            <a:ext cx="4386811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D8E33BA-3D26-4F7F-9C55-A4F44CB7F18C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69158" y="1319889"/>
            <a:ext cx="4571438" cy="158446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2552041-ED7D-4D1E-898E-4B8A2E6AD24A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58365" y="2788903"/>
            <a:ext cx="6095251" cy="7493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7EB8737C-61BF-4EC2-A795-25CF467094F6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158365" y="3628244"/>
            <a:ext cx="5028582" cy="4699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343EAF1-788F-4F55-A735-996C2FCC2E39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840711" y="3092002"/>
            <a:ext cx="1422225" cy="2540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5518D5E-62E4-4568-8284-78C028418FA8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9262936" y="3114575"/>
            <a:ext cx="1980957" cy="2413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6E62AF20-80E0-4570-9546-473E3452CA91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158365" y="4437670"/>
            <a:ext cx="2742863" cy="2032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6D602F30-0FFD-4C35-9EB2-5E6F2DC4973A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5344059" y="4348770"/>
            <a:ext cx="2641275" cy="3810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8A03C517-05CB-4765-BEC5-ED5F17BD37AA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2740760" y="4826007"/>
            <a:ext cx="3098419" cy="30480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99B561C-DD52-496A-856E-3E2FE9D41939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3091495" y="5221780"/>
            <a:ext cx="4368263" cy="5588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5228E42D-0A2F-4B88-BA94-D386B8F1232C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7459758" y="5246413"/>
            <a:ext cx="3606357" cy="5080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8D411A9-62F5-492D-A326-F71C9779DCE6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7985334" y="4563903"/>
            <a:ext cx="152381" cy="190500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8DA1B605-24A1-4875-A342-C6692FA03F0B}"/>
              </a:ext>
            </a:extLst>
          </p:cNvPr>
          <p:cNvSpPr txBox="1"/>
          <p:nvPr/>
        </p:nvSpPr>
        <p:spPr>
          <a:xfrm>
            <a:off x="9474467" y="693963"/>
            <a:ext cx="193835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GC,CSK,JZ,1403.2555]</a:t>
            </a:r>
          </a:p>
          <a:p>
            <a:r>
              <a:rPr lang="en-US" sz="1100" dirty="0"/>
              <a:t>[CD,MC,CSK,1403.8009]</a:t>
            </a:r>
          </a:p>
          <a:p>
            <a:r>
              <a:rPr lang="en-US" sz="1100" dirty="0"/>
              <a:t>[GC,CD,CSK,JZ,1503.01358]</a:t>
            </a:r>
          </a:p>
          <a:p>
            <a:r>
              <a:rPr lang="en-US" sz="1100" dirty="0"/>
              <a:t>[GC,CSK,SM,JZ,2007.04115]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724D9DA-F8F8-4167-AA11-704A47353FD9}"/>
              </a:ext>
            </a:extLst>
          </p:cNvPr>
          <p:cNvSpPr txBox="1"/>
          <p:nvPr/>
        </p:nvSpPr>
        <p:spPr>
          <a:xfrm>
            <a:off x="9474467" y="501312"/>
            <a:ext cx="164179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GC,CSK,JZ,1311.7554]</a:t>
            </a:r>
          </a:p>
        </p:txBody>
      </p:sp>
    </p:spTree>
    <p:extLst>
      <p:ext uri="{BB962C8B-B14F-4D97-AF65-F5344CB8AC3E}">
        <p14:creationId xmlns:p14="http://schemas.microsoft.com/office/powerpoint/2010/main" val="421537830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0B4EE3F2-1A33-F649-90A2-E7E0BD83D1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8126"/>
            <a:ext cx="10515600" cy="816952"/>
          </a:xfrm>
        </p:spPr>
        <p:txBody>
          <a:bodyPr/>
          <a:lstStyle/>
          <a:p>
            <a:pPr algn="ctr"/>
            <a:r>
              <a:rPr lang="en-US" altLang="ko-KR" dirty="0"/>
              <a:t>Contents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EF4C7205-3246-1B47-ABE6-841E0E5D10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7334" y="984738"/>
            <a:ext cx="11310350" cy="5635135"/>
          </a:xfrm>
        </p:spPr>
        <p:txBody>
          <a:bodyPr>
            <a:norm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altLang="ko-KR" sz="2800" dirty="0"/>
              <a:t>Introduction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800" dirty="0">
                <a:solidFill>
                  <a:schemeClr val="bg2"/>
                </a:solidFill>
              </a:rPr>
              <a:t>Neutrino mass 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800" dirty="0"/>
              <a:t>Leptonic CPV (for </a:t>
            </a:r>
            <a:r>
              <a:rPr lang="en-US" altLang="ko-KR" sz="2800" dirty="0" err="1"/>
              <a:t>Leptogenesis</a:t>
            </a:r>
            <a:r>
              <a:rPr lang="en-US" altLang="ko-KR" sz="2800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en-US" altLang="ko-KR" sz="2800" dirty="0"/>
              <a:t>Conclusion</a:t>
            </a:r>
          </a:p>
          <a:p>
            <a:pPr marL="457200" indent="-457200">
              <a:buFont typeface="+mj-lt"/>
              <a:buAutoNum type="arabicPeriod"/>
            </a:pPr>
            <a:endParaRPr lang="en-US" altLang="ko-KR" sz="2800" dirty="0"/>
          </a:p>
          <a:p>
            <a:r>
              <a:rPr lang="en-US" dirty="0"/>
              <a:t>I will start my talk by introducing a few prominent unresolved problems in the SM.</a:t>
            </a:r>
          </a:p>
          <a:p>
            <a:r>
              <a:rPr lang="en-US" dirty="0"/>
              <a:t>Then I review how neutrinos get mass, Weinberg operator and various types of seesaw mechanism.</a:t>
            </a:r>
          </a:p>
          <a:p>
            <a:r>
              <a:rPr lang="en-US" dirty="0"/>
              <a:t>Then I will explain in detail about possible leptonic CPV from massive sterile neutrinos, </a:t>
            </a:r>
          </a:p>
          <a:p>
            <a:pPr marL="0" indent="0">
              <a:buNone/>
            </a:pPr>
            <a:r>
              <a:rPr lang="en-US" dirty="0"/>
              <a:t>     comparing already measured hadronic CPV, and show the prediction at BELL2.</a:t>
            </a:r>
            <a:endParaRPr lang="ko-KR" altLang="en-US" sz="1200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1E75B85-32E6-4A03-B7D9-463B86BD0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024270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EAEFD33-F1BE-DF4D-9BD5-73926219F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32154"/>
            <a:ext cx="11459307" cy="61253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dirty="0">
                <a:sym typeface="Wingdings" panose="05000000000000000000" pitchFamily="2" charset="2"/>
              </a:rPr>
              <a:t></a:t>
            </a: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ko-KR" sz="2400" dirty="0">
                <a:sym typeface="Wingdings" panose="05000000000000000000" pitchFamily="2" charset="2"/>
              </a:rPr>
              <a:t></a:t>
            </a:r>
          </a:p>
          <a:p>
            <a:pPr marL="0" indent="0">
              <a:buNone/>
            </a:pPr>
            <a:r>
              <a:rPr lang="en-US" altLang="ko-KR" sz="2400" dirty="0">
                <a:sym typeface="Wingdings" panose="05000000000000000000" pitchFamily="2" charset="2"/>
              </a:rPr>
              <a:t></a:t>
            </a:r>
            <a:r>
              <a:rPr lang="en-US" altLang="ko-KR" sz="2400" dirty="0"/>
              <a:t> </a:t>
            </a:r>
            <a:endParaRPr lang="ko-KR" alt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B02411-AAA9-4E88-8D57-3D7BC2B63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4D1F25-7139-4205-B878-EB224210CAA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23981" y="250750"/>
            <a:ext cx="7466682" cy="622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CB330C3-308C-491E-BEDE-26F800C3F6A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23981" y="1119014"/>
            <a:ext cx="4977788" cy="7239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F22DD54-C74B-4C5E-9BCD-722EF9077BE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96000" y="1132291"/>
            <a:ext cx="3859102" cy="7376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3EDC015-962E-424B-A934-266E5F32BB4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71226" y="2007474"/>
            <a:ext cx="6095251" cy="279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FAAB9CC-3B58-410D-9E36-40690C0BF4A1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71226" y="2451434"/>
            <a:ext cx="5231757" cy="254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3F2F6BF-AF00-4E92-B2CB-121FECF22F6A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575974" y="2228844"/>
            <a:ext cx="3809532" cy="673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82E7FC1-E24E-4333-B54A-6FC446285C06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87137" y="2906802"/>
            <a:ext cx="3352388" cy="254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5FC5B06-CB1A-4812-BB6E-B17CA6C4F153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432406" y="2884610"/>
            <a:ext cx="5587313" cy="2921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CC0636F-A2AC-4880-AA76-1470B90867BB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094085" y="3312991"/>
            <a:ext cx="6044457" cy="3683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FC2FFB3-34F6-4139-A8C4-BE5AE3F98F52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138542" y="3381363"/>
            <a:ext cx="1676194" cy="25400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BC18744-B764-410B-B39F-DE349D2A2A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51792"/>
              </p:ext>
            </p:extLst>
          </p:nvPr>
        </p:nvGraphicFramePr>
        <p:xfrm>
          <a:off x="6496050" y="32877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BC18744-B764-410B-B39F-DE349D2A2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2877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1BC4567-2654-4FB3-A41D-175811A6918F}"/>
                  </a:ext>
                </a:extLst>
              </p:cNvPr>
              <p:cNvSpPr/>
              <p:nvPr/>
            </p:nvSpPr>
            <p:spPr>
              <a:xfrm>
                <a:off x="8748981" y="3285990"/>
                <a:ext cx="1578830" cy="412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≈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1BC4567-2654-4FB3-A41D-175811A691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8981" y="3285990"/>
                <a:ext cx="1578830" cy="412870"/>
              </a:xfrm>
              <a:prstGeom prst="rect">
                <a:avLst/>
              </a:prstGeom>
              <a:blipFill>
                <a:blip r:embed="rId1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262931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EAEFD33-F1BE-DF4D-9BD5-73926219F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32154"/>
            <a:ext cx="11459307" cy="61253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dirty="0">
                <a:sym typeface="Wingdings" panose="05000000000000000000" pitchFamily="2" charset="2"/>
              </a:rPr>
              <a:t></a:t>
            </a: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ko-KR" sz="2400" dirty="0">
                <a:sym typeface="Wingdings" panose="05000000000000000000" pitchFamily="2" charset="2"/>
              </a:rPr>
              <a:t></a:t>
            </a:r>
          </a:p>
          <a:p>
            <a:pPr marL="0" indent="0">
              <a:buNone/>
            </a:pPr>
            <a:r>
              <a:rPr lang="en-US" altLang="ko-KR" sz="2400" dirty="0">
                <a:sym typeface="Wingdings" panose="05000000000000000000" pitchFamily="2" charset="2"/>
              </a:rPr>
              <a:t></a:t>
            </a:r>
            <a:r>
              <a:rPr lang="en-US" altLang="ko-KR" sz="2400" dirty="0"/>
              <a:t> </a:t>
            </a:r>
            <a:endParaRPr lang="ko-KR" alt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B02411-AAA9-4E88-8D57-3D7BC2B63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4D1F25-7139-4205-B878-EB224210CAA7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123981" y="250750"/>
            <a:ext cx="7466682" cy="6223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CB330C3-308C-491E-BEDE-26F800C3F6A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23981" y="1119014"/>
            <a:ext cx="4977788" cy="7239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8F22DD54-C74B-4C5E-9BCD-722EF9077BE8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96000" y="1132291"/>
            <a:ext cx="3859102" cy="73768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3EDC015-962E-424B-A934-266E5F32BB43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171226" y="2007474"/>
            <a:ext cx="6095251" cy="2794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FAAB9CC-3B58-410D-9E36-40690C0BF4A1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171226" y="2451434"/>
            <a:ext cx="5231757" cy="254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3F2F6BF-AF00-4E92-B2CB-121FECF22F6A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575974" y="2228844"/>
            <a:ext cx="3809532" cy="673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C82E7FC1-E24E-4333-B54A-6FC446285C06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87137" y="2906802"/>
            <a:ext cx="3352388" cy="25400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85FC5B06-CB1A-4812-BB6E-B17CA6C4F153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432406" y="2884610"/>
            <a:ext cx="5587313" cy="29210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CC0636F-A2AC-4880-AA76-1470B90867BB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094085" y="3312991"/>
            <a:ext cx="6044457" cy="3683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FC2FFB3-34F6-4139-A8C4-BE5AE3F98F52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7138542" y="3381363"/>
            <a:ext cx="1676194" cy="254000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BC18744-B764-410B-B39F-DE349D2A2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6050" y="32877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BC18744-B764-410B-B39F-DE349D2A2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2877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71BC4567-2654-4FB3-A41D-175811A6918F}"/>
                  </a:ext>
                </a:extLst>
              </p:cNvPr>
              <p:cNvSpPr/>
              <p:nvPr/>
            </p:nvSpPr>
            <p:spPr>
              <a:xfrm>
                <a:off x="8748981" y="3285990"/>
                <a:ext cx="1578830" cy="4128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≈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1BC4567-2654-4FB3-A41D-175811A6918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8981" y="3285990"/>
                <a:ext cx="1578830" cy="412870"/>
              </a:xfrm>
              <a:prstGeom prst="rect">
                <a:avLst/>
              </a:prstGeom>
              <a:blipFill>
                <a:blip r:embed="rId15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ko-KR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8EEA588A-766B-48DC-A569-1DBA1B6E6010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5630214" y="3692902"/>
            <a:ext cx="5688901" cy="72390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72BEDD0-4A64-4397-BF40-231D84B24004}"/>
              </a:ext>
            </a:extLst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3700952" y="4722775"/>
            <a:ext cx="1371431" cy="231136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DB775D5-45A7-4C72-8B04-41F5FAFDBAA1}"/>
              </a:ext>
            </a:extLst>
          </p:cNvPr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5643177" y="4534352"/>
            <a:ext cx="3098419" cy="5842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743421E8-87E3-4440-BCAF-C831533405F3}"/>
              </a:ext>
            </a:extLst>
          </p:cNvPr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82034" y="5377793"/>
            <a:ext cx="5048180" cy="132563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03D723BD-1D6C-4466-802C-D7EC77A16E40}"/>
              </a:ext>
            </a:extLst>
          </p:cNvPr>
          <p:cNvPicPr>
            <a:picLocks noChangeAspect="1"/>
          </p:cNvPicPr>
          <p:nvPr/>
        </p:nvPicPr>
        <p:blipFill>
          <a:blip r:embed="rId20" cstate="print"/>
          <a:stretch>
            <a:fillRect/>
          </a:stretch>
        </p:blipFill>
        <p:spPr>
          <a:xfrm>
            <a:off x="8123824" y="5650353"/>
            <a:ext cx="3711962" cy="2635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2B17579-A03D-4117-AD92-E52463FF8619}"/>
              </a:ext>
            </a:extLst>
          </p:cNvPr>
          <p:cNvPicPr>
            <a:picLocks noChangeAspect="1"/>
          </p:cNvPicPr>
          <p:nvPr/>
        </p:nvPicPr>
        <p:blipFill>
          <a:blip r:embed="rId21" cstate="print"/>
          <a:stretch>
            <a:fillRect/>
          </a:stretch>
        </p:blipFill>
        <p:spPr>
          <a:xfrm>
            <a:off x="7575974" y="5707032"/>
            <a:ext cx="458071" cy="216338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B8B08FF2-8460-48C8-B8F3-BBFA2DF8688A}"/>
              </a:ext>
            </a:extLst>
          </p:cNvPr>
          <p:cNvPicPr>
            <a:picLocks noChangeAspect="1"/>
          </p:cNvPicPr>
          <p:nvPr/>
        </p:nvPicPr>
        <p:blipFill>
          <a:blip r:embed="rId22" cstate="print"/>
          <a:stretch>
            <a:fillRect/>
          </a:stretch>
        </p:blipFill>
        <p:spPr>
          <a:xfrm>
            <a:off x="6323645" y="5904091"/>
            <a:ext cx="4835903" cy="28712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F89E33AD-7BF5-4EDF-A96A-CB26724B816E}"/>
              </a:ext>
            </a:extLst>
          </p:cNvPr>
          <p:cNvPicPr>
            <a:picLocks noChangeAspect="1"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6364491" y="6182611"/>
            <a:ext cx="5710806" cy="534091"/>
          </a:xfrm>
          <a:prstGeom prst="rect">
            <a:avLst/>
          </a:prstGeom>
        </p:spPr>
      </p:pic>
      <p:pic>
        <p:nvPicPr>
          <p:cNvPr id="2" name="Picture 10">
            <a:extLst>
              <a:ext uri="{FF2B5EF4-FFF2-40B4-BE49-F238E27FC236}">
                <a16:creationId xmlns:a16="http://schemas.microsoft.com/office/drawing/2014/main" id="{FA6D14CC-476D-4340-85EF-FDA0640618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 cstate="print"/>
          <a:srcRect/>
          <a:stretch>
            <a:fillRect/>
          </a:stretch>
        </p:blipFill>
        <p:spPr bwMode="auto">
          <a:xfrm>
            <a:off x="371231" y="3780730"/>
            <a:ext cx="4386811" cy="74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8227876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EAEFD33-F1BE-DF4D-9BD5-73926219F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32154"/>
            <a:ext cx="11459307" cy="61253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dirty="0">
                <a:sym typeface="Wingdings" panose="05000000000000000000" pitchFamily="2" charset="2"/>
              </a:rPr>
              <a:t></a:t>
            </a: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ko-KR" sz="2400" dirty="0">
                <a:sym typeface="Wingdings" panose="05000000000000000000" pitchFamily="2" charset="2"/>
              </a:rPr>
              <a:t></a:t>
            </a:r>
            <a:r>
              <a:rPr lang="en-US" altLang="ko-KR" sz="2400" dirty="0"/>
              <a:t> </a:t>
            </a:r>
            <a:endParaRPr lang="ko-KR" alt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B02411-AAA9-4E88-8D57-3D7BC2B63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BC18744-B764-410B-B39F-DE349D2A2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6050" y="32877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BC18744-B764-410B-B39F-DE349D2A2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2877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24">
            <a:extLst>
              <a:ext uri="{FF2B5EF4-FFF2-40B4-BE49-F238E27FC236}">
                <a16:creationId xmlns:a16="http://schemas.microsoft.com/office/drawing/2014/main" id="{64F62ECF-D891-4691-9CDA-96D545D1577A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984378" y="196850"/>
            <a:ext cx="7771445" cy="977900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8782284-7EC6-4769-AAD6-5BF99BEA8DB7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655681" y="933537"/>
            <a:ext cx="4165088" cy="2667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FF3C7A3C-8E93-4021-ACDC-33E7C907D0AF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914035" y="2326682"/>
            <a:ext cx="3149213" cy="596900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05A98ABA-D456-47FD-A781-CFFBC9BAA63E}"/>
              </a:ext>
            </a:extLst>
          </p:cNvPr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5207109" y="2531024"/>
            <a:ext cx="1777781" cy="27940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A1C89B1F-AE9D-40AF-9C9A-9166B4FDE39C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112876" y="2531024"/>
            <a:ext cx="1015875" cy="304800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9E93530D-1EB2-4A65-B239-91D39367A01D}"/>
              </a:ext>
            </a:extLst>
          </p:cNvPr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9382669" y="474096"/>
            <a:ext cx="2438100" cy="3175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C4EB9FDB-0ED8-4AC0-9D3F-F0BD6929EBED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813448" y="2962750"/>
            <a:ext cx="5282551" cy="356870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A4D23AC4-F2E1-45A4-884C-EFCD50971398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095999" y="5829409"/>
            <a:ext cx="1828575" cy="266700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5C47AA44-4131-42E7-A5A1-9E14345D3430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8128751" y="5825375"/>
            <a:ext cx="1828575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89288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EAEFD33-F1BE-DF4D-9BD5-73926219F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32154"/>
            <a:ext cx="11459307" cy="612530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ko-KR" sz="2400" dirty="0">
                <a:sym typeface="Wingdings" panose="05000000000000000000" pitchFamily="2" charset="2"/>
              </a:rPr>
              <a:t> More realistic calculation (</a:t>
            </a:r>
            <a:r>
              <a:rPr lang="en-US" altLang="ko-KR" sz="2400" dirty="0" err="1">
                <a:sym typeface="Wingdings" panose="05000000000000000000" pitchFamily="2" charset="2"/>
              </a:rPr>
              <a:t>eg.</a:t>
            </a:r>
            <a:r>
              <a:rPr lang="en-US" altLang="ko-KR" sz="2400" dirty="0">
                <a:sym typeface="Wingdings" panose="05000000000000000000" pitchFamily="2" charset="2"/>
              </a:rPr>
              <a:t> for Belle-2)</a:t>
            </a: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ko-KR" sz="2400" dirty="0"/>
              <a:t> </a:t>
            </a:r>
            <a:endParaRPr lang="ko-KR" alt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5B02411-AAA9-4E88-8D57-3D7BC2B637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8BC18744-B764-410B-B39F-DE349D2A2A2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96050" y="32877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8BC18744-B764-410B-B39F-DE349D2A2A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3287713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4FBABA96-DEFF-4CD3-A44B-FB72B6D8454B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0" y="685660"/>
            <a:ext cx="6863024" cy="299147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0A14A442-3B36-4EAE-8744-EAC6B0A499E8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33740" y="3583126"/>
            <a:ext cx="7177567" cy="313817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D97064E8-0D09-41F5-85D7-1ED4B110D8AD}"/>
              </a:ext>
            </a:extLst>
          </p:cNvPr>
          <p:cNvSpPr txBox="1"/>
          <p:nvPr/>
        </p:nvSpPr>
        <p:spPr>
          <a:xfrm>
            <a:off x="6953461" y="451513"/>
            <a:ext cx="2471894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[GC,CSK,SM,JZ,2007.04115]</a:t>
            </a:r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05196" y="850920"/>
            <a:ext cx="4238625" cy="1304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826191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3C502D4-0F9D-C048-9505-ED892934F1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488" y="185615"/>
            <a:ext cx="8596668" cy="781539"/>
          </a:xfrm>
        </p:spPr>
        <p:txBody>
          <a:bodyPr/>
          <a:lstStyle/>
          <a:p>
            <a:r>
              <a:rPr lang="en-US" altLang="ko-KR"/>
              <a:t>4. Conclusion</a:t>
            </a:r>
            <a:endParaRPr lang="ko-KR" altLang="en-US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0F8A74-3993-594B-96A4-EDF7E7025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967154"/>
            <a:ext cx="11420231" cy="5451231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1. Non-zero mass of neutrinos must be THE evidence of BSM. </a:t>
            </a:r>
          </a:p>
          <a:p>
            <a:r>
              <a:rPr lang="en-US" altLang="ko-KR" sz="2400" dirty="0"/>
              <a:t>2. Are active neutrinos Dirac or Majorana – the </a:t>
            </a:r>
            <a:r>
              <a:rPr lang="en-US" altLang="ko-KR" sz="2400"/>
              <a:t>most important </a:t>
            </a:r>
            <a:r>
              <a:rPr lang="en-US" altLang="ko-KR" sz="2400" dirty="0"/>
              <a:t>question?</a:t>
            </a:r>
          </a:p>
          <a:p>
            <a:r>
              <a:rPr lang="en-US" altLang="ko-KR" sz="2400" dirty="0"/>
              <a:t>3. Why      so light? THE hint to seesaw and existence of sterile neutrinos!</a:t>
            </a:r>
          </a:p>
          <a:p>
            <a:r>
              <a:rPr lang="en-US" altLang="ko-KR" sz="2400" dirty="0"/>
              <a:t>4. Sterile neutrinos – mass, Dirac or Majorana, dark matter?             </a:t>
            </a:r>
          </a:p>
          <a:p>
            <a:r>
              <a:rPr lang="en-US" altLang="ko-KR" sz="2400" dirty="0"/>
              <a:t>5. BAU and leptonic CPV – new source of CPV (other than tiny hadronic CPV).</a:t>
            </a:r>
          </a:p>
          <a:p>
            <a:r>
              <a:rPr lang="en-US" altLang="ko-KR" sz="2400" dirty="0"/>
              <a:t>6. Leptonic CPV and </a:t>
            </a:r>
            <a:r>
              <a:rPr lang="en-US" altLang="ko-KR" sz="2400" dirty="0" err="1"/>
              <a:t>leptogenesis</a:t>
            </a:r>
            <a:r>
              <a:rPr lang="en-US" altLang="ko-KR" sz="2400" dirty="0"/>
              <a:t>?</a:t>
            </a:r>
            <a:endParaRPr lang="ko-KR" altLang="en-US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5CC80D-1E4F-4602-B96F-A1D57FF3F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F4ED9A3-41CE-4BCB-B2F7-CF1E15D4F9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829139" y="2009048"/>
          <a:ext cx="401595" cy="381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1F4ED9A3-41CE-4BCB-B2F7-CF1E15D4F9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139" y="2009048"/>
                        <a:ext cx="401595" cy="3814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6378599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5CC80D-1E4F-4602-B96F-A1D57FF3F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0F8A74-3993-594B-96A4-EDF7E702532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46100" y="322263"/>
            <a:ext cx="11645900" cy="6269037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Leptogenesis</a:t>
            </a:r>
          </a:p>
          <a:p>
            <a:pPr marL="0" indent="0">
              <a:buNone/>
            </a:pPr>
            <a:r>
              <a:rPr lang="ko-KR" altLang="en-US" sz="2400" dirty="0"/>
              <a:t>    </a:t>
            </a:r>
            <a:endParaRPr lang="ko-KR" altLang="en-US" sz="16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DF6D69E-83D9-45AE-8C2A-73F5197A1B7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756218" y="321547"/>
            <a:ext cx="7134331" cy="184447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FD0E4E67-FCB5-421E-8656-0D66AD51073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90182" y="2166022"/>
            <a:ext cx="5892076" cy="32512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186F7F58-5DD6-432F-BD7F-9BE67C7D133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0807" y="5317462"/>
            <a:ext cx="5993663" cy="14478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2A56FB0-6AE9-40AB-8BED-9710890CE3CD}"/>
              </a:ext>
            </a:extLst>
          </p:cNvPr>
          <p:cNvSpPr txBox="1"/>
          <p:nvPr/>
        </p:nvSpPr>
        <p:spPr>
          <a:xfrm>
            <a:off x="9616273" y="552659"/>
            <a:ext cx="1858201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EJC,CSK etal,1711.02865]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ECF1C2B-ABB1-4543-8D08-537E3A52585A}"/>
              </a:ext>
            </a:extLst>
          </p:cNvPr>
          <p:cNvSpPr txBox="1"/>
          <p:nvPr/>
        </p:nvSpPr>
        <p:spPr>
          <a:xfrm>
            <a:off x="5184588" y="2516094"/>
            <a:ext cx="1828800" cy="1828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2812352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5CC80D-1E4F-4602-B96F-A1D57FF3F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0F8A74-3993-594B-96A4-EDF7E702532A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546100" y="322263"/>
            <a:ext cx="11645900" cy="6269037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Neutrino Magnetic Moment</a:t>
            </a:r>
          </a:p>
          <a:p>
            <a:pPr marL="0" indent="0">
              <a:buNone/>
            </a:pPr>
            <a:r>
              <a:rPr lang="ko-KR" altLang="en-US" sz="2400" dirty="0"/>
              <a:t>    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EB1FB5E5-D830-4A3F-8A03-2E39D69D8409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637651" y="1368778"/>
            <a:ext cx="3657290" cy="51336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E70F57A-093B-4CC6-A9B3-FED7DF2242B3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730485" y="1450599"/>
            <a:ext cx="2031750" cy="939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A92C26D-5ECF-4231-B8AC-D73F84107607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36678" y="2777653"/>
            <a:ext cx="8651632" cy="2030348"/>
          </a:xfrm>
          <a:prstGeom prst="rect">
            <a:avLst/>
          </a:prstGeom>
        </p:spPr>
      </p:pic>
      <p:sp>
        <p:nvSpPr>
          <p:cNvPr id="12" name="Arrow: Bent-Up 11">
            <a:extLst>
              <a:ext uri="{FF2B5EF4-FFF2-40B4-BE49-F238E27FC236}">
                <a16:creationId xmlns:a16="http://schemas.microsoft.com/office/drawing/2014/main" id="{F1DC7C1A-0099-4333-ABEA-D83C2788BFCF}"/>
              </a:ext>
            </a:extLst>
          </p:cNvPr>
          <p:cNvSpPr/>
          <p:nvPr/>
        </p:nvSpPr>
        <p:spPr>
          <a:xfrm rot="5400000">
            <a:off x="2254290" y="5129070"/>
            <a:ext cx="850392" cy="731520"/>
          </a:xfrm>
          <a:prstGeom prst="bentUpArrow">
            <a:avLst>
              <a:gd name="adj1" fmla="val 11264"/>
              <a:gd name="adj2" fmla="val 25000"/>
              <a:gd name="adj3" fmla="val 3970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F9F6430-CF39-4C0A-81B8-5AB663B0C503}"/>
              </a:ext>
            </a:extLst>
          </p:cNvPr>
          <p:cNvSpPr txBox="1"/>
          <p:nvPr/>
        </p:nvSpPr>
        <p:spPr>
          <a:xfrm>
            <a:off x="3160657" y="5601189"/>
            <a:ext cx="9049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If           ,   either neutrino is composite or w/ (loop) quantum virtual correction !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2C6E81D-B207-436B-A5B2-A45A79D924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7054566"/>
              </p:ext>
            </p:extLst>
          </p:nvPr>
        </p:nvGraphicFramePr>
        <p:xfrm>
          <a:off x="6362700" y="3275013"/>
          <a:ext cx="381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82C6E81D-B207-436B-A5B2-A45A79D924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3275013"/>
                        <a:ext cx="3810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3B47E617-0B50-4FE9-8257-A0646AAE3BAD}"/>
                  </a:ext>
                </a:extLst>
              </p:cNvPr>
              <p:cNvSpPr/>
              <p:nvPr/>
            </p:nvSpPr>
            <p:spPr>
              <a:xfrm>
                <a:off x="3480886" y="5555967"/>
                <a:ext cx="8165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B47E617-0B50-4FE9-8257-A0646AAE3BA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886" y="5555967"/>
                <a:ext cx="816570" cy="369332"/>
              </a:xfrm>
              <a:prstGeom prst="rect">
                <a:avLst/>
              </a:prstGeom>
              <a:blipFill>
                <a:blip r:embed="rId8" cstate="print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056EC6CC-069E-4849-B94F-422F5AB106B1}"/>
              </a:ext>
            </a:extLst>
          </p:cNvPr>
          <p:cNvSpPr txBox="1"/>
          <p:nvPr/>
        </p:nvSpPr>
        <p:spPr>
          <a:xfrm>
            <a:off x="10139391" y="1640148"/>
            <a:ext cx="1277914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JEK,1911.06883]</a:t>
            </a:r>
          </a:p>
        </p:txBody>
      </p:sp>
    </p:spTree>
    <p:extLst>
      <p:ext uri="{BB962C8B-B14F-4D97-AF65-F5344CB8AC3E}">
        <p14:creationId xmlns:p14="http://schemas.microsoft.com/office/powerpoint/2010/main" val="148659713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115A5F-06A2-4F65-9DD6-31C4D67F6D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75022" y="2438400"/>
            <a:ext cx="8596668" cy="1510602"/>
          </a:xfrm>
        </p:spPr>
        <p:txBody>
          <a:bodyPr>
            <a:normAutofit fontScale="90000"/>
          </a:bodyPr>
          <a:lstStyle/>
          <a:p>
            <a:r>
              <a:rPr lang="ko-KR" altLang="en-US" dirty="0"/>
              <a:t>감사합니다</a:t>
            </a:r>
            <a:r>
              <a:rPr lang="en-US" altLang="ko-KR" dirty="0"/>
              <a:t>.</a:t>
            </a:r>
            <a:br>
              <a:rPr lang="en-US" altLang="ko-KR" dirty="0"/>
            </a:br>
            <a:r>
              <a:rPr lang="en-US" dirty="0"/>
              <a:t>Thanks.</a:t>
            </a:r>
            <a:br>
              <a:rPr lang="en-US" dirty="0"/>
            </a:br>
            <a:r>
              <a:rPr lang="en-US" dirty="0"/>
              <a:t>Danke.</a:t>
            </a:r>
            <a:br>
              <a:rPr lang="en-US" dirty="0"/>
            </a:br>
            <a:r>
              <a:rPr lang="en-US" dirty="0"/>
              <a:t>Arigato.</a:t>
            </a:r>
          </a:p>
        </p:txBody>
      </p:sp>
    </p:spTree>
    <p:extLst>
      <p:ext uri="{BB962C8B-B14F-4D97-AF65-F5344CB8AC3E}">
        <p14:creationId xmlns:p14="http://schemas.microsoft.com/office/powerpoint/2010/main" val="34512842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3C502D4-0F9D-C048-9505-ED892934F1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488" y="185615"/>
            <a:ext cx="8596668" cy="781539"/>
          </a:xfrm>
        </p:spPr>
        <p:txBody>
          <a:bodyPr/>
          <a:lstStyle/>
          <a:p>
            <a:r>
              <a:rPr lang="en-US" altLang="ko-KR" dirty="0"/>
              <a:t>1. Introduction</a:t>
            </a:r>
            <a:endParaRPr lang="ko-KR" altLang="en-US" dirty="0"/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0F8A74-3993-594B-96A4-EDF7E7025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967154"/>
            <a:ext cx="11420231" cy="5451231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A. Major unresolved problems in particle physics – requiring BSM :</a:t>
            </a:r>
          </a:p>
          <a:p>
            <a:pPr marL="0" indent="0">
              <a:buNone/>
            </a:pPr>
            <a:endParaRPr lang="en-US" altLang="ko-KR" sz="2400" dirty="0"/>
          </a:p>
          <a:p>
            <a:pPr marL="0" indent="0">
              <a:buNone/>
            </a:pPr>
            <a:r>
              <a:rPr lang="en-US" altLang="ko-KR" sz="2400" dirty="0"/>
              <a:t>     Neutrino oscillations and masses    </a:t>
            </a:r>
            <a:r>
              <a:rPr lang="en-US" altLang="ko-KR" sz="2400" dirty="0">
                <a:sym typeface="Wingdings" panose="05000000000000000000" pitchFamily="2" charset="2"/>
              </a:rPr>
              <a:t>   </a:t>
            </a:r>
            <a:endParaRPr lang="en-US" altLang="ko-KR" sz="2400" dirty="0"/>
          </a:p>
          <a:p>
            <a:pPr marL="0" indent="0">
              <a:buNone/>
            </a:pPr>
            <a:r>
              <a:rPr lang="en-US" altLang="ko-KR" sz="2400" dirty="0"/>
              <a:t>     Baryon asymmetry of the Universe (BAU)   </a:t>
            </a:r>
            <a:r>
              <a:rPr lang="en-US" altLang="ko-KR" sz="2400" dirty="0">
                <a:sym typeface="Wingdings" panose="05000000000000000000" pitchFamily="2" charset="2"/>
              </a:rPr>
              <a:t>  Leptonic CPV (&amp; </a:t>
            </a:r>
            <a:r>
              <a:rPr lang="en-US" altLang="ko-KR" sz="2400" dirty="0" err="1">
                <a:sym typeface="Wingdings" panose="05000000000000000000" pitchFamily="2" charset="2"/>
              </a:rPr>
              <a:t>Leptogenesis</a:t>
            </a:r>
            <a:r>
              <a:rPr lang="en-US" altLang="ko-KR" sz="2400" dirty="0">
                <a:sym typeface="Wingdings" panose="05000000000000000000" pitchFamily="2" charset="2"/>
              </a:rPr>
              <a:t>)</a:t>
            </a: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ko-KR" sz="2400" dirty="0">
                <a:sym typeface="Wingdings" panose="05000000000000000000" pitchFamily="2" charset="2"/>
              </a:rPr>
              <a:t>     </a:t>
            </a:r>
            <a:r>
              <a:rPr lang="en-US" altLang="ko-KR" sz="2400" dirty="0">
                <a:solidFill>
                  <a:schemeClr val="bg1">
                    <a:lumMod val="65000"/>
                  </a:schemeClr>
                </a:solidFill>
                <a:sym typeface="Wingdings" panose="05000000000000000000" pitchFamily="2" charset="2"/>
              </a:rPr>
              <a:t>Dark matter (DM)</a:t>
            </a:r>
          </a:p>
          <a:p>
            <a:pPr marL="0" indent="0">
              <a:buNone/>
            </a:pPr>
            <a:endParaRPr lang="en-US" altLang="ko-KR" sz="2400" dirty="0">
              <a:solidFill>
                <a:schemeClr val="bg1">
                  <a:lumMod val="65000"/>
                </a:schemeClr>
              </a:solidFill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ko-KR" sz="2400" dirty="0">
                <a:sym typeface="Wingdings" panose="05000000000000000000" pitchFamily="2" charset="2"/>
              </a:rPr>
              <a:t>     </a:t>
            </a:r>
            <a:r>
              <a:rPr lang="en-US" altLang="ko-KR" sz="2400" dirty="0">
                <a:solidFill>
                  <a:schemeClr val="bg1">
                    <a:lumMod val="85000"/>
                  </a:schemeClr>
                </a:solidFill>
                <a:sym typeface="Wingdings" panose="05000000000000000000" pitchFamily="2" charset="2"/>
              </a:rPr>
              <a:t>Cosmological inflation</a:t>
            </a:r>
            <a:r>
              <a:rPr lang="en-US" altLang="ko-KR" sz="2400" dirty="0">
                <a:solidFill>
                  <a:schemeClr val="bg1">
                    <a:lumMod val="85000"/>
                  </a:schemeClr>
                </a:solidFill>
              </a:rPr>
              <a:t> ?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bg1">
                    <a:lumMod val="85000"/>
                  </a:schemeClr>
                </a:solidFill>
              </a:rPr>
              <a:t>     Dark energy ?</a:t>
            </a:r>
            <a:endParaRPr lang="ko-KR" altLang="en-US" sz="2400" dirty="0">
              <a:solidFill>
                <a:schemeClr val="bg1">
                  <a:lumMod val="85000"/>
                </a:scheme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C27706-0FC7-4863-80EE-C9C123EE8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73036BE6-F0C8-47BF-96AF-50F13E4FEC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9816" y="1837853"/>
          <a:ext cx="705483" cy="66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73036BE6-F0C8-47BF-96AF-50F13E4FECD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16" y="1837853"/>
                        <a:ext cx="705483" cy="66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40843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EAEFD33-F1BE-DF4D-9BD5-73926219F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32154"/>
            <a:ext cx="11459307" cy="6125307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B. Assuming </a:t>
            </a:r>
            <a:r>
              <a:rPr lang="en-US" altLang="ko-KR" sz="2400" i="1" dirty="0"/>
              <a:t>renormalizable </a:t>
            </a:r>
            <a:r>
              <a:rPr lang="en-US" altLang="ko-KR" sz="2400" dirty="0"/>
              <a:t>BSM w/ heavy and/or weakly interacting particles</a:t>
            </a:r>
          </a:p>
          <a:p>
            <a:pPr marL="0" indent="0">
              <a:buNone/>
            </a:pPr>
            <a:r>
              <a:rPr lang="en-US" altLang="ko-KR" sz="2400" dirty="0"/>
              <a:t>        </a:t>
            </a:r>
            <a:r>
              <a:rPr lang="en-US" altLang="ko-KR" sz="2400" dirty="0">
                <a:sym typeface="Wingdings" panose="05000000000000000000" pitchFamily="2" charset="2"/>
              </a:rPr>
              <a:t>  (3 types of) portals: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bg2">
                    <a:lumMod val="75000"/>
                  </a:schemeClr>
                </a:solidFill>
                <a:sym typeface="Wingdings" panose="05000000000000000000" pitchFamily="2" charset="2"/>
              </a:rPr>
              <a:t>      </a:t>
            </a:r>
            <a:r>
              <a:rPr lang="en-US" altLang="ko-KR" sz="2400" dirty="0">
                <a:solidFill>
                  <a:schemeClr val="tx1"/>
                </a:solidFill>
                <a:sym typeface="Wingdings" panose="05000000000000000000" pitchFamily="2" charset="2"/>
              </a:rPr>
              <a:t>1. Vector portal w/   Dim(      )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bg2">
                    <a:lumMod val="75000"/>
                  </a:schemeClr>
                </a:solidFill>
                <a:sym typeface="Wingdings" panose="05000000000000000000" pitchFamily="2" charset="2"/>
              </a:rPr>
              <a:t>      </a:t>
            </a:r>
            <a:r>
              <a:rPr lang="en-US" altLang="ko-KR" sz="2400" dirty="0">
                <a:solidFill>
                  <a:schemeClr val="tx1"/>
                </a:solidFill>
                <a:sym typeface="Wingdings" panose="05000000000000000000" pitchFamily="2" charset="2"/>
              </a:rPr>
              <a:t>2. Scalar portal w/   Dim(       )</a:t>
            </a:r>
          </a:p>
          <a:p>
            <a:pPr marL="0" indent="0">
              <a:buNone/>
            </a:pPr>
            <a:endParaRPr lang="en-US" altLang="ko-KR" sz="2400" dirty="0">
              <a:solidFill>
                <a:schemeClr val="tx1"/>
              </a:solidFill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ko-KR" sz="2400" dirty="0">
                <a:solidFill>
                  <a:schemeClr val="bg2"/>
                </a:solidFill>
                <a:sym typeface="Wingdings" panose="05000000000000000000" pitchFamily="2" charset="2"/>
              </a:rPr>
              <a:t>      3. Neutrino portal w/   Dim(        )</a:t>
            </a:r>
            <a:endParaRPr lang="ko-KR" altLang="en-US" sz="2400" dirty="0">
              <a:solidFill>
                <a:schemeClr val="bg2"/>
              </a:solidFill>
            </a:endParaRP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202BDD3-FA18-46BE-B41E-4A80A4624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241E04-1D19-446D-BDB0-D53645DB3924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37799" y="1331297"/>
            <a:ext cx="2438100" cy="444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AC20D8F-84F5-409D-9EDD-44932D5BE27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63153" y="1775797"/>
            <a:ext cx="3453975" cy="4318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50FCFD-13A8-49BC-B59B-E45A7657CF50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278939" y="3365768"/>
            <a:ext cx="6058980" cy="3086110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A95D903-5E4A-4CF7-B1F4-D4613430BB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879792"/>
              </p:ext>
            </p:extLst>
          </p:nvPr>
        </p:nvGraphicFramePr>
        <p:xfrm>
          <a:off x="4549742" y="1890097"/>
          <a:ext cx="59531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880" imgH="203040" progId="Equation.DSMT4">
                  <p:embed/>
                </p:oleObj>
              </mc:Choice>
              <mc:Fallback>
                <p:oleObj name="Equation" r:id="rId5" imgW="38088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EA95D903-5E4A-4CF7-B1F4-D4613430BB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9742" y="1890097"/>
                        <a:ext cx="595313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2C57D96-F8B1-4A9B-8E1E-BD147B5EF97A}"/>
                  </a:ext>
                </a:extLst>
              </p:cNvPr>
              <p:cNvSpPr/>
              <p:nvPr/>
            </p:nvSpPr>
            <p:spPr>
              <a:xfrm>
                <a:off x="4381082" y="1406465"/>
                <a:ext cx="98006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/>
                            <m:t>GeV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A2C57D96-F8B1-4A9B-8E1E-BD147B5EF9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082" y="1406465"/>
                <a:ext cx="980068" cy="369332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AF6FD29-A586-4E52-B9E0-DDF8659A4A79}"/>
                  </a:ext>
                </a:extLst>
              </p:cNvPr>
              <p:cNvSpPr/>
              <p:nvPr/>
            </p:nvSpPr>
            <p:spPr>
              <a:xfrm>
                <a:off x="4785447" y="2838826"/>
                <a:ext cx="1151405" cy="3864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2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2">
                                <a:lumMod val="20000"/>
                                <a:lumOff val="8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GeV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i="1">
                                <a:solidFill>
                                  <a:schemeClr val="tx2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0">
                                <a:solidFill>
                                  <a:schemeClr val="tx2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i="0">
                                <a:solidFill>
                                  <a:schemeClr val="tx2">
                                    <a:lumMod val="20000"/>
                                    <a:lumOff val="8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dirty="0">
                    <a:solidFill>
                      <a:schemeClr val="tx2">
                        <a:lumMod val="20000"/>
                        <a:lumOff val="80000"/>
                      </a:schemeClr>
                    </a:solidFill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5" name="Rectangle 1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0AF6FD29-A586-4E52-B9E0-DDF8659A4A7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5447" y="2838826"/>
                <a:ext cx="1151405" cy="386452"/>
              </a:xfrm>
              <a:prstGeom prst="rect">
                <a:avLst/>
              </a:prstGeom>
              <a:blipFill>
                <a:blip r:embed="rId9" cstate="print"/>
                <a:stretch>
                  <a:fillRect t="-79365" r="-7937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660048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EAEFD33-F1BE-DF4D-9BD5-73926219F9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32154"/>
            <a:ext cx="11459307" cy="6125307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B. Assuming </a:t>
            </a:r>
            <a:r>
              <a:rPr lang="en-US" altLang="ko-KR" sz="2400" i="1" dirty="0"/>
              <a:t>renormalizable </a:t>
            </a:r>
            <a:r>
              <a:rPr lang="en-US" altLang="ko-KR" sz="2400" dirty="0"/>
              <a:t>BSM w/ heavy and/or weakly interacting particles</a:t>
            </a:r>
          </a:p>
          <a:p>
            <a:pPr marL="0" indent="0">
              <a:buNone/>
            </a:pPr>
            <a:r>
              <a:rPr lang="en-US" altLang="ko-KR" sz="2400" dirty="0"/>
              <a:t>        </a:t>
            </a:r>
            <a:r>
              <a:rPr lang="en-US" altLang="ko-KR" sz="2400" dirty="0">
                <a:sym typeface="Wingdings" panose="05000000000000000000" pitchFamily="2" charset="2"/>
              </a:rPr>
              <a:t>  (3 types of) portals: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bg2">
                    <a:lumMod val="75000"/>
                  </a:schemeClr>
                </a:solidFill>
                <a:sym typeface="Wingdings" panose="05000000000000000000" pitchFamily="2" charset="2"/>
              </a:rPr>
              <a:t>      1. Vector portal w/   Dim(      )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bg2">
                    <a:lumMod val="75000"/>
                  </a:schemeClr>
                </a:solidFill>
                <a:sym typeface="Wingdings" panose="05000000000000000000" pitchFamily="2" charset="2"/>
              </a:rPr>
              <a:t>      2. Scalar portal w/   Dim(      )</a:t>
            </a:r>
          </a:p>
          <a:p>
            <a:pPr marL="0" indent="0">
              <a:buNone/>
            </a:pPr>
            <a:endParaRPr lang="en-US" altLang="ko-KR" sz="2400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altLang="ko-KR" sz="2400" dirty="0">
                <a:sym typeface="Wingdings" panose="05000000000000000000" pitchFamily="2" charset="2"/>
              </a:rPr>
              <a:t>      3. Neutrino portal w/</a:t>
            </a:r>
            <a:r>
              <a:rPr lang="en-US" altLang="ko-KR" sz="2400" dirty="0">
                <a:solidFill>
                  <a:schemeClr val="bg2"/>
                </a:solidFill>
                <a:sym typeface="Wingdings" panose="05000000000000000000" pitchFamily="2" charset="2"/>
              </a:rPr>
              <a:t>   </a:t>
            </a:r>
            <a:r>
              <a:rPr lang="en-US" altLang="ko-KR" sz="2400" dirty="0">
                <a:solidFill>
                  <a:schemeClr val="tx1"/>
                </a:solidFill>
                <a:sym typeface="Wingdings" panose="05000000000000000000" pitchFamily="2" charset="2"/>
              </a:rPr>
              <a:t>Dim(        )</a:t>
            </a:r>
            <a:endParaRPr lang="ko-KR" altLang="en-US" sz="2400" dirty="0">
              <a:solidFill>
                <a:schemeClr val="tx1"/>
              </a:solidFill>
            </a:endParaRPr>
          </a:p>
        </p:txBody>
      </p:sp>
      <p:sp>
        <p:nvSpPr>
          <p:cNvPr id="10" name="Slide Number Placeholder 9">
            <a:extLst>
              <a:ext uri="{FF2B5EF4-FFF2-40B4-BE49-F238E27FC236}">
                <a16:creationId xmlns:a16="http://schemas.microsoft.com/office/drawing/2014/main" id="{CC801EB6-D623-494D-A912-A8AECA668E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8E241E04-1D19-446D-BDB0-D53645DB3924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537799" y="1331297"/>
            <a:ext cx="2438100" cy="444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AC20D8F-84F5-409D-9EDD-44932D5BE276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463153" y="1775797"/>
            <a:ext cx="3453975" cy="4318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8D04B1E4-32DE-43C0-A752-D721E39A39E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463153" y="2763007"/>
            <a:ext cx="3149213" cy="444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9A781EC-00E6-4305-8B58-386226B4D5C2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624735" y="3365768"/>
            <a:ext cx="5399314" cy="309169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50FCFD-13A8-49BC-B59B-E45A7657CF50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78939" y="3365768"/>
            <a:ext cx="6058980" cy="308611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318A7B89-35AE-4114-BB93-3B58E6B93DEB}"/>
                  </a:ext>
                </a:extLst>
              </p:cNvPr>
              <p:cNvSpPr/>
              <p:nvPr/>
            </p:nvSpPr>
            <p:spPr>
              <a:xfrm>
                <a:off x="4825640" y="2821055"/>
                <a:ext cx="1151405" cy="38645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GeV</m:t>
                        </m:r>
                      </m:e>
                      <m:sup>
                        <m:f>
                          <m:fPr>
                            <m:type m:val="lin"/>
                            <m:ctrlPr>
                              <a:rPr lang="en-US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5</m:t>
                            </m:r>
                          </m:num>
                          <m:den>
                            <m:r>
                              <a:rPr lang="en-US" i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dirty="0">
                    <a:solidFill>
                      <a:schemeClr val="tx2">
                        <a:lumMod val="20000"/>
                        <a:lumOff val="80000"/>
                      </a:schemeClr>
                    </a:solidFill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18A7B89-35AE-4114-BB93-3B58E6B93D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5640" y="2821055"/>
                <a:ext cx="1151405" cy="386452"/>
              </a:xfrm>
              <a:prstGeom prst="rect">
                <a:avLst/>
              </a:prstGeom>
              <a:blipFill>
                <a:blip r:embed="rId7" cstate="print"/>
                <a:stretch>
                  <a:fillRect t="-79365" r="-7979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5F7D32A4-2300-43EE-818E-5879C5FC1EDF}"/>
                  </a:ext>
                </a:extLst>
              </p:cNvPr>
              <p:cNvSpPr/>
              <p:nvPr/>
            </p:nvSpPr>
            <p:spPr>
              <a:xfrm>
                <a:off x="4381082" y="1406465"/>
                <a:ext cx="98006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a:rPr>
                            <m:t>GeV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5F7D32A4-2300-43EE-818E-5879C5FC1E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1082" y="1406465"/>
                <a:ext cx="980068" cy="369332"/>
              </a:xfrm>
              <a:prstGeom prst="rect">
                <a:avLst/>
              </a:prstGeom>
              <a:blipFill>
                <a:blip r:embed="rId8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E16C73F-F203-4004-97AE-49BB8BF1B330}"/>
                  </a:ext>
                </a:extLst>
              </p:cNvPr>
              <p:cNvSpPr/>
              <p:nvPr/>
            </p:nvSpPr>
            <p:spPr>
              <a:xfrm>
                <a:off x="4335606" y="1841404"/>
                <a:ext cx="98006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</a:rPr>
                            <m:t>GeV</m:t>
                          </m:r>
                        </m:e>
                        <m:sup>
                          <m:r>
                            <a:rPr lang="en-US" i="0">
                              <a:solidFill>
                                <a:schemeClr val="bg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E16C73F-F203-4004-97AE-49BB8BF1B33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5606" y="1841404"/>
                <a:ext cx="980068" cy="369332"/>
              </a:xfrm>
              <a:prstGeom prst="rect">
                <a:avLst/>
              </a:prstGeom>
              <a:blipFill>
                <a:blip r:embed="rId9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60589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>
            <a:extLst>
              <a:ext uri="{FF2B5EF4-FFF2-40B4-BE49-F238E27FC236}">
                <a16:creationId xmlns:a16="http://schemas.microsoft.com/office/drawing/2014/main" id="{F3C502D4-0F9D-C048-9505-ED892934F13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52488" y="185615"/>
            <a:ext cx="8596668" cy="781539"/>
          </a:xfrm>
        </p:spPr>
        <p:txBody>
          <a:bodyPr/>
          <a:lstStyle/>
          <a:p>
            <a:r>
              <a:rPr lang="en-US" altLang="ko-KR" dirty="0">
                <a:solidFill>
                  <a:schemeClr val="accent2">
                    <a:lumMod val="20000"/>
                    <a:lumOff val="80000"/>
                  </a:schemeClr>
                </a:solidFill>
              </a:rPr>
              <a:t>2. Neutrino Oscillation &amp; Mass</a:t>
            </a:r>
            <a:endParaRPr lang="ko-KR" altLang="en-US" dirty="0">
              <a:solidFill>
                <a:schemeClr val="accent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0F8A74-3993-594B-96A4-EDF7E7025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967154"/>
            <a:ext cx="11420231" cy="5451231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A.          within and beyond the SM</a:t>
            </a:r>
            <a:endParaRPr lang="ko-KR" altLang="en-US" sz="24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41B0C3D-4F46-47FA-AECD-E138BB152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523FECDD-CDE2-489A-8D38-35B695B584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360227"/>
              </p:ext>
            </p:extLst>
          </p:nvPr>
        </p:nvGraphicFramePr>
        <p:xfrm>
          <a:off x="8558436" y="258343"/>
          <a:ext cx="642606" cy="609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28600" progId="Equation.DSMT4">
                  <p:embed/>
                </p:oleObj>
              </mc:Choice>
              <mc:Fallback>
                <p:oleObj name="Equation" r:id="rId2" imgW="241200" imgH="2286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523FECDD-CDE2-489A-8D38-35B695B5842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8436" y="258343"/>
                        <a:ext cx="642606" cy="609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04B5ACCC-658C-4082-B7D3-13AD7F1A00B5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142159" y="1517301"/>
            <a:ext cx="9878374" cy="5340699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2916F12C-B2FC-4349-8CF7-3D93038524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377443"/>
              </p:ext>
            </p:extLst>
          </p:nvPr>
        </p:nvGraphicFramePr>
        <p:xfrm>
          <a:off x="1337885" y="967008"/>
          <a:ext cx="601447" cy="550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1200" imgH="228600" progId="Equation.DSMT4">
                  <p:embed/>
                </p:oleObj>
              </mc:Choice>
              <mc:Fallback>
                <p:oleObj name="Equation" r:id="rId5" imgW="241200" imgH="228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2916F12C-B2FC-4349-8CF7-3D93038524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885" y="967008"/>
                        <a:ext cx="601447" cy="5502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32915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>
            <a:extLst>
              <a:ext uri="{FF2B5EF4-FFF2-40B4-BE49-F238E27FC236}">
                <a16:creationId xmlns:a16="http://schemas.microsoft.com/office/drawing/2014/main" id="{4392B48E-4432-4578-A60E-2DDADCA871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 cstate="print"/>
          <a:stretch>
            <a:fillRect/>
          </a:stretch>
        </p:blipFill>
        <p:spPr>
          <a:xfrm>
            <a:off x="1252765" y="451513"/>
            <a:ext cx="9770277" cy="6126162"/>
          </a:xfrm>
          <a:prstGeom prst="rect">
            <a:avLst/>
          </a:prstGeom>
        </p:spPr>
      </p:pic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9DDA8E1-E4DE-4B5A-AC02-4D24A61311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5AA44E08-DE6F-48B6-969C-37FC196751F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425732" y="2167338"/>
            <a:ext cx="4605522" cy="1375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075255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348FB90-8F07-4DD9-9423-3B7E2C93E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266BEFF-6433-4C8B-9DDA-2888A21DA6A3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984738" y="451513"/>
            <a:ext cx="10028255" cy="61301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50C7D82-B30D-400C-9A31-69796C658B18}"/>
              </a:ext>
            </a:extLst>
          </p:cNvPr>
          <p:cNvSpPr txBox="1"/>
          <p:nvPr/>
        </p:nvSpPr>
        <p:spPr>
          <a:xfrm>
            <a:off x="9274002" y="771211"/>
            <a:ext cx="15135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PM,PLB67(1977)421]</a:t>
            </a:r>
          </a:p>
        </p:txBody>
      </p:sp>
    </p:spTree>
    <p:extLst>
      <p:ext uri="{BB962C8B-B14F-4D97-AF65-F5344CB8AC3E}">
        <p14:creationId xmlns:p14="http://schemas.microsoft.com/office/powerpoint/2010/main" val="11580327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>
            <a:extLst>
              <a:ext uri="{FF2B5EF4-FFF2-40B4-BE49-F238E27FC236}">
                <a16:creationId xmlns:a16="http://schemas.microsoft.com/office/drawing/2014/main" id="{870F8A74-3993-594B-96A4-EDF7E702532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71231" y="311500"/>
            <a:ext cx="11420231" cy="6106886"/>
          </a:xfrm>
        </p:spPr>
        <p:txBody>
          <a:bodyPr>
            <a:normAutofit/>
          </a:bodyPr>
          <a:lstStyle/>
          <a:p>
            <a:r>
              <a:rPr lang="en-US" altLang="ko-KR" sz="2400" dirty="0"/>
              <a:t>B. Seesaw mechanism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bg1">
                    <a:lumMod val="85000"/>
                  </a:schemeClr>
                </a:solidFill>
              </a:rPr>
              <a:t>                                             </a:t>
            </a: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  require right-hand (singlet-sterile) neutrino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             ( </a:t>
            </a:r>
            <a:r>
              <a:rPr lang="en-US" altLang="ko-KR" sz="2400" dirty="0">
                <a:solidFill>
                  <a:schemeClr val="tx1"/>
                </a:solidFill>
                <a:sym typeface="Wingdings" panose="05000000000000000000" pitchFamily="2" charset="2"/>
              </a:rPr>
              <a:t>+</a:t>
            </a: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          )                     if Majorana particle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                                                             </a:t>
            </a:r>
          </a:p>
          <a:p>
            <a:pPr marL="0" indent="0">
              <a:buNone/>
            </a:pPr>
            <a:r>
              <a:rPr lang="en-US" altLang="ko-KR" sz="2400" dirty="0">
                <a:solidFill>
                  <a:schemeClr val="accent4">
                    <a:lumMod val="60000"/>
                    <a:lumOff val="40000"/>
                  </a:schemeClr>
                </a:solidFill>
                <a:sym typeface="Wingdings" panose="05000000000000000000" pitchFamily="2" charset="2"/>
              </a:rPr>
              <a:t>                                                             </a:t>
            </a:r>
            <a:endParaRPr lang="en-US" altLang="ko-KR" sz="24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C27706-0FC7-4863-80EE-C9C123EE86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C59D64B-1521-4AE4-8230-47BBF172BE6D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16947" y="853820"/>
            <a:ext cx="3149213" cy="4445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35295F0D-27C3-4393-B348-5B2FE2ABCD7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001352" y="1383440"/>
            <a:ext cx="914288" cy="457200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68CE37C5-6A8A-4465-9311-184D680B48DF}"/>
              </a:ext>
            </a:extLst>
          </p:cNvPr>
          <p:cNvSpPr txBox="1"/>
          <p:nvPr/>
        </p:nvSpPr>
        <p:spPr>
          <a:xfrm>
            <a:off x="4360984" y="429567"/>
            <a:ext cx="1513556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[PM,PLB67(1977)421]</a:t>
            </a:r>
          </a:p>
        </p:txBody>
      </p:sp>
    </p:spTree>
    <p:extLst>
      <p:ext uri="{BB962C8B-B14F-4D97-AF65-F5344CB8AC3E}">
        <p14:creationId xmlns:p14="http://schemas.microsoft.com/office/powerpoint/2010/main" val="1540149537"/>
      </p:ext>
    </p:extLst>
  </p:cSld>
  <p:clrMapOvr>
    <a:masterClrMapping/>
  </p:clrMapOvr>
</p:sld>
</file>

<file path=ppt/theme/theme1.xml><?xml version="1.0" encoding="utf-8"?>
<a:theme xmlns:a="http://schemas.openxmlformats.org/drawingml/2006/main" name="패싯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89</TotalTime>
  <Words>898</Words>
  <Application>Microsoft Office PowerPoint</Application>
  <PresentationFormat>Widescreen</PresentationFormat>
  <Paragraphs>214</Paragraphs>
  <Slides>27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Cambria Math</vt:lpstr>
      <vt:lpstr>Trebuchet MS</vt:lpstr>
      <vt:lpstr>Wingdings 3</vt:lpstr>
      <vt:lpstr>패싯</vt:lpstr>
      <vt:lpstr>Equation</vt:lpstr>
      <vt:lpstr>Leptonic CPV from (massive Sterile)  </vt:lpstr>
      <vt:lpstr>Contents</vt:lpstr>
      <vt:lpstr>1. Introduction</vt:lpstr>
      <vt:lpstr>PowerPoint Presentation</vt:lpstr>
      <vt:lpstr>PowerPoint Presentation</vt:lpstr>
      <vt:lpstr>2. Neutrino Oscillation &amp; Mas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3. Leptonic CPV (for Leptogenesis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4. Conclusion</vt:lpstr>
      <vt:lpstr>PowerPoint Presentation</vt:lpstr>
      <vt:lpstr>PowerPoint Presentation</vt:lpstr>
      <vt:lpstr>감사합니다. Thanks. Danke. Arigato.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ptonic CPV from  (heavy) Sterile NU</dc:title>
  <dc:creator>Kim Choong Sun</dc:creator>
  <cp:lastModifiedBy>Kim Choong Sun</cp:lastModifiedBy>
  <cp:revision>18</cp:revision>
  <dcterms:created xsi:type="dcterms:W3CDTF">2020-10-14T12:35:00Z</dcterms:created>
  <dcterms:modified xsi:type="dcterms:W3CDTF">2021-11-24T12:16:36Z</dcterms:modified>
</cp:coreProperties>
</file>